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093C60" w:rsidRPr="009573F4" w14:paraId="1FA0AD97" w14:textId="77777777" w:rsidTr="00145FFB">
        <w:trPr>
          <w:trHeight w:val="1622"/>
        </w:trPr>
        <w:tc>
          <w:tcPr>
            <w:tcW w:w="3778" w:type="dxa"/>
          </w:tcPr>
          <w:p w14:paraId="0617F355" w14:textId="77777777" w:rsidR="00093C60" w:rsidRPr="009573F4" w:rsidRDefault="00093C60" w:rsidP="00145FFB">
            <w:pPr>
              <w:spacing w:before="60"/>
              <w:jc w:val="center"/>
              <w:rPr>
                <w:b/>
              </w:rPr>
            </w:pPr>
            <w:bookmarkStart w:id="0" w:name="_GoBack" w:colFirst="1" w:colLast="1"/>
            <w:r w:rsidRPr="009573F4">
              <w:rPr>
                <w:b/>
              </w:rPr>
              <w:t>SỞ GIÁO DỤC VÀ ĐÀO TẠO</w:t>
            </w:r>
          </w:p>
          <w:p w14:paraId="5FDEB39B" w14:textId="77777777" w:rsidR="00093C60" w:rsidRPr="009573F4" w:rsidRDefault="00093C60" w:rsidP="00145FFB">
            <w:pPr>
              <w:jc w:val="center"/>
              <w:rPr>
                <w:b/>
              </w:rPr>
            </w:pPr>
            <w:r w:rsidRPr="009573F4">
              <w:rPr>
                <w:noProof/>
              </w:rPr>
              <mc:AlternateContent>
                <mc:Choice Requires="wps">
                  <w:drawing>
                    <wp:anchor distT="0" distB="0" distL="114300" distR="114300" simplePos="0" relativeHeight="251660288" behindDoc="1" locked="0" layoutInCell="1" allowOverlap="1" wp14:anchorId="72304BAD" wp14:editId="41D4132D">
                      <wp:simplePos x="0" y="0"/>
                      <wp:positionH relativeFrom="column">
                        <wp:posOffset>337820</wp:posOffset>
                      </wp:positionH>
                      <wp:positionV relativeFrom="paragraph">
                        <wp:posOffset>332740</wp:posOffset>
                      </wp:positionV>
                      <wp:extent cx="1504950" cy="301625"/>
                      <wp:effectExtent l="11430" t="13970" r="7620" b="825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6EB6254" w14:textId="77777777" w:rsidR="00093C60" w:rsidRDefault="00093C60" w:rsidP="00093C60">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304BAD" id="_x0000_t202" coordsize="21600,21600" o:spt="202" path="m,l,21600r21600,l21600,xe">
                      <v:stroke joinstyle="miter"/>
                      <v:path gradientshapeok="t" o:connecttype="rect"/>
                    </v:shapetype>
                    <v:shape id="Text Box 19" o:spid="_x0000_s1026"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W832+SgCAABSBAAADgAAAAAAAAAAAAAAAAAuAgAAZHJzL2Uy&#10;b0RvYy54bWxQSwECLQAUAAYACAAAACEAyomte98AAAAIAQAADwAAAAAAAAAAAAAAAACCBAAAZHJz&#10;L2Rvd25yZXYueG1sUEsFBgAAAAAEAAQA8wAAAI4FAAAAAA==&#10;">
                      <v:textbox>
                        <w:txbxContent>
                          <w:p w14:paraId="06EB6254" w14:textId="77777777" w:rsidR="00093C60" w:rsidRDefault="00093C60" w:rsidP="00093C60">
                            <w:pPr>
                              <w:jc w:val="center"/>
                            </w:pPr>
                            <w:r>
                              <w:t>ĐỀ CHÍNH THỨC</w:t>
                            </w:r>
                          </w:p>
                        </w:txbxContent>
                      </v:textbox>
                    </v:shape>
                  </w:pict>
                </mc:Fallback>
              </mc:AlternateContent>
            </w:r>
            <w:r w:rsidRPr="009573F4">
              <w:rPr>
                <w:noProof/>
              </w:rPr>
              <mc:AlternateContent>
                <mc:Choice Requires="wps">
                  <w:drawing>
                    <wp:anchor distT="0" distB="0" distL="114300" distR="114300" simplePos="0" relativeHeight="251661312" behindDoc="0" locked="0" layoutInCell="1" allowOverlap="1" wp14:anchorId="7FF06B67" wp14:editId="45554840">
                      <wp:simplePos x="0" y="0"/>
                      <wp:positionH relativeFrom="column">
                        <wp:posOffset>626745</wp:posOffset>
                      </wp:positionH>
                      <wp:positionV relativeFrom="paragraph">
                        <wp:posOffset>234315</wp:posOffset>
                      </wp:positionV>
                      <wp:extent cx="990600" cy="0"/>
                      <wp:effectExtent l="5080" t="10795" r="13970" b="825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1CF8F" id="Straight Connector 1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6ZDyWxsCAAA3BAAADgAAAAAAAAAAAAAAAAAuAgAAZHJzL2Uyb0RvYy54bWxQSwECLQAU&#10;AAYACAAAACEA7v0RZ90AAAAIAQAADwAAAAAAAAAAAAAAAAB1BAAAZHJzL2Rvd25yZXYueG1sUEsF&#10;BgAAAAAEAAQA8wAAAH8FAAAAAA==&#10;"/>
                  </w:pict>
                </mc:Fallback>
              </mc:AlternateContent>
            </w:r>
            <w:r w:rsidRPr="009573F4">
              <w:rPr>
                <w:b/>
              </w:rPr>
              <w:t>QUẢNG NAM</w:t>
            </w:r>
          </w:p>
          <w:p w14:paraId="7D9D3631" w14:textId="77777777" w:rsidR="00093C60" w:rsidRPr="009573F4" w:rsidRDefault="00093C60" w:rsidP="00145FFB"/>
          <w:p w14:paraId="133503CB" w14:textId="77777777" w:rsidR="00093C60" w:rsidRPr="009573F4" w:rsidRDefault="00093C60" w:rsidP="00145FFB">
            <w:pPr>
              <w:jc w:val="center"/>
            </w:pPr>
          </w:p>
          <w:p w14:paraId="73DF3E50" w14:textId="77777777" w:rsidR="00093C60" w:rsidRPr="009573F4" w:rsidRDefault="00093C60" w:rsidP="00145FFB">
            <w:pPr>
              <w:tabs>
                <w:tab w:val="left" w:pos="939"/>
              </w:tabs>
              <w:rPr>
                <w:sz w:val="22"/>
              </w:rPr>
            </w:pPr>
            <w:r w:rsidRPr="009573F4">
              <w:tab/>
            </w:r>
          </w:p>
          <w:p w14:paraId="56666C69" w14:textId="77777777" w:rsidR="00093C60" w:rsidRPr="009573F4" w:rsidRDefault="00093C60" w:rsidP="00145FFB">
            <w:pPr>
              <w:tabs>
                <w:tab w:val="left" w:pos="939"/>
              </w:tabs>
            </w:pPr>
            <w:r w:rsidRPr="009573F4">
              <w:t xml:space="preserve">         (</w:t>
            </w:r>
            <w:r w:rsidRPr="009573F4">
              <w:rPr>
                <w:i/>
              </w:rPr>
              <w:t>Đề gồm có 02 trang</w:t>
            </w:r>
            <w:r w:rsidRPr="009573F4">
              <w:t>)</w:t>
            </w:r>
          </w:p>
        </w:tc>
        <w:tc>
          <w:tcPr>
            <w:tcW w:w="6348" w:type="dxa"/>
          </w:tcPr>
          <w:p w14:paraId="3259E0F8" w14:textId="77777777" w:rsidR="00093C60" w:rsidRPr="009573F4" w:rsidRDefault="00093C60" w:rsidP="00145FFB">
            <w:pPr>
              <w:spacing w:before="60"/>
              <w:jc w:val="center"/>
              <w:rPr>
                <w:b/>
              </w:rPr>
            </w:pPr>
            <w:r w:rsidRPr="009573F4">
              <w:rPr>
                <w:b/>
              </w:rPr>
              <w:t>KIỂM TRA CUỐI HỌC KỲ I NĂM HỌC 2021-2022</w:t>
            </w:r>
          </w:p>
          <w:p w14:paraId="3D18685B" w14:textId="77777777" w:rsidR="00093C60" w:rsidRPr="009573F4" w:rsidRDefault="00093C60" w:rsidP="00145FFB">
            <w:pPr>
              <w:spacing w:before="60"/>
              <w:jc w:val="center"/>
              <w:rPr>
                <w:b/>
              </w:rPr>
            </w:pPr>
            <w:r w:rsidRPr="009573F4">
              <w:rPr>
                <w:b/>
              </w:rPr>
              <w:t>Môn: VẬT LÝ – Lớp 9</w:t>
            </w:r>
          </w:p>
          <w:p w14:paraId="6C6831DD" w14:textId="77777777" w:rsidR="00093C60" w:rsidRPr="009573F4" w:rsidRDefault="00093C60" w:rsidP="00145FFB">
            <w:pPr>
              <w:spacing w:before="60"/>
              <w:jc w:val="center"/>
            </w:pPr>
            <w:r w:rsidRPr="009573F4">
              <w:t xml:space="preserve">Thời gian: 45  phút (không kể thời gian giao đề)   </w:t>
            </w:r>
          </w:p>
          <w:p w14:paraId="744DDE13" w14:textId="77777777" w:rsidR="00093C60" w:rsidRPr="009573F4" w:rsidRDefault="00093C60" w:rsidP="00145FFB">
            <w:pPr>
              <w:jc w:val="center"/>
            </w:pPr>
            <w:r w:rsidRPr="009573F4">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9573F4" w:rsidRPr="009573F4" w14:paraId="35E4B0AA" w14:textId="77777777" w:rsidTr="00145FFB">
              <w:trPr>
                <w:trHeight w:val="388"/>
              </w:trPr>
              <w:tc>
                <w:tcPr>
                  <w:tcW w:w="1560" w:type="dxa"/>
                  <w:tcBorders>
                    <w:top w:val="single" w:sz="4" w:space="0" w:color="auto"/>
                    <w:left w:val="single" w:sz="4" w:space="0" w:color="auto"/>
                    <w:bottom w:val="single" w:sz="4" w:space="0" w:color="auto"/>
                    <w:right w:val="single" w:sz="4" w:space="0" w:color="auto"/>
                  </w:tcBorders>
                </w:tcPr>
                <w:p w14:paraId="6A4D633B" w14:textId="672041BF" w:rsidR="00093C60" w:rsidRPr="009573F4" w:rsidRDefault="00093C60" w:rsidP="00145FFB">
                  <w:pPr>
                    <w:spacing w:before="60"/>
                    <w:jc w:val="center"/>
                    <w:rPr>
                      <w:b/>
                    </w:rPr>
                  </w:pPr>
                  <w:r w:rsidRPr="009573F4">
                    <w:rPr>
                      <w:b/>
                    </w:rPr>
                    <w:t xml:space="preserve">MÃ ĐỀ A            </w:t>
                  </w:r>
                </w:p>
              </w:tc>
            </w:tr>
          </w:tbl>
          <w:p w14:paraId="215A489F" w14:textId="77777777" w:rsidR="00093C60" w:rsidRPr="009573F4" w:rsidRDefault="00093C60" w:rsidP="00145FFB">
            <w:pPr>
              <w:spacing w:before="60"/>
              <w:jc w:val="center"/>
              <w:rPr>
                <w:b/>
              </w:rPr>
            </w:pPr>
          </w:p>
        </w:tc>
      </w:tr>
      <w:bookmarkEnd w:id="0"/>
    </w:tbl>
    <w:p w14:paraId="6C325549" w14:textId="77777777" w:rsidR="00093C60" w:rsidRPr="009573F4" w:rsidRDefault="00093C60" w:rsidP="00E87ADA">
      <w:pPr>
        <w:widowControl w:val="0"/>
        <w:spacing w:line="264" w:lineRule="auto"/>
        <w:ind w:right="422"/>
        <w:jc w:val="both"/>
        <w:rPr>
          <w:rFonts w:ascii="VNI-Times" w:hAnsi="VNI-Times"/>
          <w:b/>
        </w:rPr>
      </w:pPr>
    </w:p>
    <w:p w14:paraId="15521B13" w14:textId="5B872F66" w:rsidR="00093C60" w:rsidRPr="009573F4" w:rsidRDefault="00093C60" w:rsidP="00E87ADA">
      <w:pPr>
        <w:widowControl w:val="0"/>
        <w:spacing w:line="264" w:lineRule="auto"/>
        <w:ind w:right="422"/>
        <w:jc w:val="both"/>
        <w:rPr>
          <w:b/>
        </w:rPr>
      </w:pPr>
      <w:r w:rsidRPr="009573F4">
        <w:rPr>
          <w:rFonts w:ascii="VNI-Times" w:hAnsi="VNI-Times"/>
          <w:b/>
        </w:rPr>
        <w:t>I. TR</w:t>
      </w:r>
      <w:r w:rsidRPr="009573F4">
        <w:rPr>
          <w:b/>
        </w:rPr>
        <w:t>ẮC NGHIỆM: (5,00 điểm)</w:t>
      </w:r>
    </w:p>
    <w:p w14:paraId="09E56F03" w14:textId="77777777" w:rsidR="00093C60" w:rsidRPr="009573F4" w:rsidRDefault="00093C60" w:rsidP="00E87ADA">
      <w:pPr>
        <w:widowControl w:val="0"/>
        <w:spacing w:line="264" w:lineRule="auto"/>
        <w:ind w:right="422"/>
        <w:jc w:val="both"/>
        <w:rPr>
          <w:b/>
          <w:i/>
          <w:iCs/>
        </w:rPr>
      </w:pPr>
      <w:r w:rsidRPr="009573F4">
        <w:rPr>
          <w:b/>
          <w:i/>
          <w:iCs/>
        </w:rPr>
        <w:t>Chọn phương án trả lời đúng nhất trong các câu từ 1-15 dưới đây và ghi vào phần bài làm.</w:t>
      </w:r>
    </w:p>
    <w:p w14:paraId="41E08807" w14:textId="77777777" w:rsidR="00093C60" w:rsidRPr="009573F4" w:rsidRDefault="00093C60" w:rsidP="00E87ADA">
      <w:pPr>
        <w:spacing w:before="60"/>
        <w:jc w:val="both"/>
        <w:rPr>
          <w:lang w:val="nl-NL"/>
        </w:rPr>
      </w:pPr>
      <w:r w:rsidRPr="009573F4">
        <w:rPr>
          <w:b/>
          <w:lang w:val="nl-NL"/>
        </w:rPr>
        <w:t>Câu 1.</w:t>
      </w:r>
      <w:r w:rsidRPr="009573F4">
        <w:rPr>
          <w:lang w:val="nl-NL"/>
        </w:rPr>
        <w:t xml:space="preserve"> Cường độ dòng điện qua dây dẫn ............ và tỉ lệ nghịch với điện trở của dây.</w:t>
      </w:r>
    </w:p>
    <w:p w14:paraId="5DCF4863" w14:textId="3BDE385F" w:rsidR="00093C60" w:rsidRPr="009573F4" w:rsidRDefault="00093C60" w:rsidP="00E87ADA">
      <w:pPr>
        <w:spacing w:before="60"/>
        <w:jc w:val="both"/>
        <w:rPr>
          <w:lang w:val="nl-NL"/>
        </w:rPr>
      </w:pPr>
      <w:r w:rsidRPr="009573F4">
        <w:rPr>
          <w:lang w:val="nl-NL"/>
        </w:rPr>
        <w:t>A. tỉ lệ thuận với hiệu điện thế đặt vào hai đầu dây</w:t>
      </w:r>
      <w:r w:rsidR="009573F4">
        <w:rPr>
          <w:lang w:val="nl-NL"/>
        </w:rPr>
        <w:t>.</w:t>
      </w:r>
      <w:r w:rsidRPr="009573F4">
        <w:rPr>
          <w:lang w:val="nl-NL"/>
        </w:rPr>
        <w:t xml:space="preserve"> </w:t>
      </w:r>
    </w:p>
    <w:p w14:paraId="7418E19E" w14:textId="77777777" w:rsidR="00093C60" w:rsidRPr="009573F4" w:rsidRDefault="00093C60" w:rsidP="00E87ADA">
      <w:pPr>
        <w:spacing w:before="60"/>
        <w:jc w:val="both"/>
        <w:rPr>
          <w:lang w:val="nl-NL"/>
        </w:rPr>
      </w:pPr>
      <w:r w:rsidRPr="009573F4">
        <w:rPr>
          <w:lang w:val="nl-NL"/>
        </w:rPr>
        <w:t>B. bằng hiệu điện thế giữa hai đầu dây dẫn.</w:t>
      </w:r>
    </w:p>
    <w:p w14:paraId="79945A90" w14:textId="77777777" w:rsidR="00093C60" w:rsidRPr="009573F4" w:rsidRDefault="00093C60" w:rsidP="00E87ADA">
      <w:pPr>
        <w:spacing w:before="60"/>
        <w:jc w:val="both"/>
        <w:rPr>
          <w:lang w:val="nl-NL"/>
        </w:rPr>
      </w:pPr>
      <w:r w:rsidRPr="009573F4">
        <w:rPr>
          <w:lang w:val="nl-NL"/>
        </w:rPr>
        <w:t>C. tỉ lệ nghịch với hiệu điện thế giữa hai đầu dây dẫn.</w:t>
      </w:r>
    </w:p>
    <w:p w14:paraId="4B63435E" w14:textId="77777777" w:rsidR="00093C60" w:rsidRPr="009573F4" w:rsidRDefault="00093C60" w:rsidP="00E87ADA">
      <w:pPr>
        <w:spacing w:before="60"/>
        <w:jc w:val="both"/>
        <w:rPr>
          <w:lang w:val="nl-NL"/>
        </w:rPr>
      </w:pPr>
      <w:r w:rsidRPr="009573F4">
        <w:rPr>
          <w:lang w:val="nl-NL"/>
        </w:rPr>
        <w:t>D. không phụ thuộc vào hiệu điện thế giữa hai đầu dây dẫn.</w:t>
      </w:r>
    </w:p>
    <w:p w14:paraId="3A1C4D22" w14:textId="40742565" w:rsidR="00093C60" w:rsidRPr="009573F4" w:rsidRDefault="00093C60" w:rsidP="00E87ADA">
      <w:pPr>
        <w:spacing w:before="60"/>
        <w:jc w:val="both"/>
        <w:rPr>
          <w:lang w:val="nl-NL"/>
        </w:rPr>
      </w:pPr>
      <w:r w:rsidRPr="009573F4">
        <w:rPr>
          <w:b/>
          <w:lang w:val="nl-NL"/>
        </w:rPr>
        <w:t>Câu 2.</w:t>
      </w:r>
      <w:r w:rsidR="003441E6" w:rsidRPr="009573F4">
        <w:rPr>
          <w:lang w:val="nl-NL"/>
        </w:rPr>
        <w:t xml:space="preserve"> Chọn hệ thức đúng về liê</w:t>
      </w:r>
      <w:r w:rsidRPr="009573F4">
        <w:rPr>
          <w:lang w:val="nl-NL"/>
        </w:rPr>
        <w:t>n hệ giữa cường độ dòng điện I chạy qua dây dẫn, hiệu điện thế  U giữa hai đầu dây dẫn và điện trở R của dây dẫn</w:t>
      </w:r>
      <w:r w:rsidR="003441E6" w:rsidRPr="009573F4">
        <w:rPr>
          <w:lang w:val="nl-NL"/>
        </w:rPr>
        <w:t>.</w:t>
      </w:r>
    </w:p>
    <w:p w14:paraId="6AC7DEFA" w14:textId="77777777" w:rsidR="00093C60" w:rsidRPr="009573F4" w:rsidRDefault="00093C60" w:rsidP="00E87ADA">
      <w:pPr>
        <w:spacing w:before="60"/>
        <w:rPr>
          <w:lang w:val="nl-NL"/>
        </w:rPr>
      </w:pPr>
      <w:r w:rsidRPr="009573F4">
        <w:rPr>
          <w:lang w:val="nl-NL"/>
        </w:rPr>
        <w:t xml:space="preserve">A. </w:t>
      </w:r>
      <w:r w:rsidRPr="009573F4">
        <w:rPr>
          <w:position w:val="-24"/>
        </w:rPr>
        <w:object w:dxaOrig="660" w:dyaOrig="620" w14:anchorId="48BFF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30.55pt" o:ole="">
            <v:imagedata r:id="rId7" o:title=""/>
          </v:shape>
          <o:OLEObject Type="Embed" ProgID="Equation.DSMT4" ShapeID="_x0000_i1025" DrawAspect="Content" ObjectID="_1745390954" r:id="rId8"/>
        </w:object>
      </w:r>
      <w:r w:rsidRPr="009573F4">
        <w:t>.</w:t>
      </w:r>
      <w:r w:rsidRPr="009573F4">
        <w:rPr>
          <w:lang w:val="nl-NL"/>
        </w:rPr>
        <w:tab/>
      </w:r>
      <w:r w:rsidRPr="009573F4">
        <w:rPr>
          <w:lang w:val="nl-NL"/>
        </w:rPr>
        <w:tab/>
        <w:t xml:space="preserve">B. </w:t>
      </w:r>
      <w:r w:rsidRPr="009573F4">
        <w:rPr>
          <w:position w:val="-24"/>
        </w:rPr>
        <w:object w:dxaOrig="660" w:dyaOrig="620" w14:anchorId="082826B9">
          <v:shape id="_x0000_i1026" type="#_x0000_t75" style="width:32.8pt;height:30.55pt" o:ole="">
            <v:imagedata r:id="rId9" o:title=""/>
          </v:shape>
          <o:OLEObject Type="Embed" ProgID="Equation.DSMT4" ShapeID="_x0000_i1026" DrawAspect="Content" ObjectID="_1745390955" r:id="rId10"/>
        </w:object>
      </w:r>
      <w:r w:rsidRPr="009573F4">
        <w:rPr>
          <w:lang w:val="nl-NL"/>
        </w:rPr>
        <w:tab/>
      </w:r>
      <w:r w:rsidRPr="009573F4">
        <w:rPr>
          <w:lang w:val="nl-NL"/>
        </w:rPr>
        <w:tab/>
        <w:t xml:space="preserve">C. </w:t>
      </w:r>
      <w:r w:rsidRPr="009573F4">
        <w:rPr>
          <w:position w:val="-24"/>
        </w:rPr>
        <w:object w:dxaOrig="700" w:dyaOrig="620" w14:anchorId="07624421">
          <v:shape id="_x0000_i1027" type="#_x0000_t75" style="width:35.1pt;height:30.55pt" o:ole="">
            <v:imagedata r:id="rId11" o:title=""/>
          </v:shape>
          <o:OLEObject Type="Embed" ProgID="Equation.DSMT4" ShapeID="_x0000_i1027" DrawAspect="Content" ObjectID="_1745390956" r:id="rId12"/>
        </w:object>
      </w:r>
      <w:r w:rsidRPr="009573F4">
        <w:rPr>
          <w:lang w:val="nl-NL"/>
        </w:rPr>
        <w:t xml:space="preserve">. </w:t>
      </w:r>
      <w:r w:rsidRPr="009573F4">
        <w:rPr>
          <w:lang w:val="nl-NL"/>
        </w:rPr>
        <w:tab/>
      </w:r>
      <w:r w:rsidRPr="009573F4">
        <w:rPr>
          <w:lang w:val="nl-NL"/>
        </w:rPr>
        <w:tab/>
        <w:t xml:space="preserve">D. </w:t>
      </w:r>
      <w:r w:rsidRPr="009573F4">
        <w:rPr>
          <w:position w:val="-24"/>
        </w:rPr>
        <w:object w:dxaOrig="700" w:dyaOrig="620" w14:anchorId="5FDC4CF3">
          <v:shape id="_x0000_i1028" type="#_x0000_t75" style="width:35.1pt;height:30.55pt" o:ole="">
            <v:imagedata r:id="rId13" o:title=""/>
          </v:shape>
          <o:OLEObject Type="Embed" ProgID="Equation.DSMT4" ShapeID="_x0000_i1028" DrawAspect="Content" ObjectID="_1745390957" r:id="rId14"/>
        </w:object>
      </w:r>
      <w:r w:rsidRPr="009573F4">
        <w:t>.</w:t>
      </w:r>
    </w:p>
    <w:p w14:paraId="10C1FD8E" w14:textId="4F528389" w:rsidR="00093C60" w:rsidRPr="009573F4" w:rsidRDefault="00093C60" w:rsidP="00E87ADA">
      <w:pPr>
        <w:autoSpaceDE w:val="0"/>
        <w:autoSpaceDN w:val="0"/>
        <w:adjustRightInd w:val="0"/>
        <w:spacing w:before="60"/>
        <w:jc w:val="both"/>
        <w:rPr>
          <w:lang w:val="sv-SE" w:eastAsia="vi-VN"/>
        </w:rPr>
      </w:pPr>
      <w:r w:rsidRPr="009573F4">
        <w:rPr>
          <w:b/>
          <w:lang w:val="sv-SE" w:eastAsia="vi-VN"/>
        </w:rPr>
        <w:t>Câu 3.</w:t>
      </w:r>
      <w:r w:rsidRPr="009573F4">
        <w:rPr>
          <w:lang w:val="sv-SE" w:eastAsia="vi-VN"/>
        </w:rPr>
        <w:t xml:space="preserve"> Công của dòng điện sản ra trên một đoạn mạch được xác định bới công thức</w:t>
      </w:r>
    </w:p>
    <w:p w14:paraId="7D28F73D"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A = U.I</w:t>
      </w:r>
      <w:r w:rsidRPr="009573F4">
        <w:rPr>
          <w:vertAlign w:val="superscript"/>
          <w:lang w:val="sv-SE" w:eastAsia="vi-VN"/>
        </w:rPr>
        <w:t>2</w:t>
      </w:r>
      <w:r w:rsidRPr="009573F4">
        <w:rPr>
          <w:lang w:val="sv-SE" w:eastAsia="vi-VN"/>
        </w:rPr>
        <w:t>.t.</w:t>
      </w:r>
      <w:r w:rsidRPr="009573F4">
        <w:rPr>
          <w:lang w:val="sv-SE" w:eastAsia="vi-VN"/>
        </w:rPr>
        <w:tab/>
      </w:r>
      <w:r w:rsidRPr="009573F4">
        <w:rPr>
          <w:lang w:val="sv-SE" w:eastAsia="vi-VN"/>
        </w:rPr>
        <w:tab/>
        <w:t>B. A = U</w:t>
      </w:r>
      <w:r w:rsidRPr="009573F4">
        <w:rPr>
          <w:vertAlign w:val="superscript"/>
          <w:lang w:val="sv-SE" w:eastAsia="vi-VN"/>
        </w:rPr>
        <w:t>2</w:t>
      </w:r>
      <w:r w:rsidRPr="009573F4">
        <w:rPr>
          <w:lang w:val="sv-SE" w:eastAsia="vi-VN"/>
        </w:rPr>
        <w:t>.I.t.</w:t>
      </w:r>
      <w:r w:rsidRPr="009573F4">
        <w:rPr>
          <w:lang w:val="sv-SE" w:eastAsia="vi-VN"/>
        </w:rPr>
        <w:tab/>
      </w:r>
      <w:r w:rsidRPr="009573F4">
        <w:rPr>
          <w:lang w:val="sv-SE" w:eastAsia="vi-VN"/>
        </w:rPr>
        <w:tab/>
        <w:t>C. A = U.I.t.</w:t>
      </w:r>
      <w:r w:rsidRPr="009573F4">
        <w:rPr>
          <w:lang w:val="sv-SE" w:eastAsia="vi-VN"/>
        </w:rPr>
        <w:tab/>
      </w:r>
      <w:r w:rsidRPr="009573F4">
        <w:rPr>
          <w:lang w:val="sv-SE" w:eastAsia="vi-VN"/>
        </w:rPr>
        <w:tab/>
        <w:t>D. A = U.I.t</w:t>
      </w:r>
      <w:r w:rsidRPr="009573F4">
        <w:rPr>
          <w:vertAlign w:val="superscript"/>
          <w:lang w:val="sv-SE" w:eastAsia="vi-VN"/>
        </w:rPr>
        <w:t>2</w:t>
      </w:r>
      <w:r w:rsidRPr="009573F4">
        <w:rPr>
          <w:lang w:val="sv-SE" w:eastAsia="vi-VN"/>
        </w:rPr>
        <w:t>.</w:t>
      </w:r>
    </w:p>
    <w:p w14:paraId="27A1EA61" w14:textId="77777777" w:rsidR="00093C60" w:rsidRPr="009573F4" w:rsidRDefault="00093C60" w:rsidP="00E87ADA">
      <w:pPr>
        <w:autoSpaceDE w:val="0"/>
        <w:autoSpaceDN w:val="0"/>
        <w:adjustRightInd w:val="0"/>
        <w:spacing w:before="60"/>
        <w:jc w:val="both"/>
        <w:rPr>
          <w:lang w:val="sv-SE" w:eastAsia="vi-VN"/>
        </w:rPr>
      </w:pPr>
      <w:r w:rsidRPr="009573F4">
        <w:rPr>
          <w:b/>
          <w:lang w:val="sv-SE" w:eastAsia="vi-VN"/>
        </w:rPr>
        <w:t>Câu 4.</w:t>
      </w:r>
      <w:r w:rsidRPr="009573F4">
        <w:rPr>
          <w:lang w:val="sv-SE" w:eastAsia="vi-VN"/>
        </w:rPr>
        <w:t xml:space="preserve"> Nhiệt lượng tỏa ra ở dây dẫn khi có dòng điện chạy qua......., với điện trở vật dẫn và thời gian dòng điện chạy qua.</w:t>
      </w:r>
    </w:p>
    <w:p w14:paraId="09A95199"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tỉ lệ nghịch với cường độ dòng điện.</w:t>
      </w:r>
    </w:p>
    <w:p w14:paraId="3FAC2390"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tỉ lệ nghịch với bình phương cường độ dòng điện.</w:t>
      </w:r>
    </w:p>
    <w:p w14:paraId="49DD2201" w14:textId="5975327D" w:rsidR="00093C60" w:rsidRPr="009573F4" w:rsidRDefault="00093C60" w:rsidP="00E87ADA">
      <w:pPr>
        <w:autoSpaceDE w:val="0"/>
        <w:autoSpaceDN w:val="0"/>
        <w:adjustRightInd w:val="0"/>
        <w:spacing w:before="60"/>
        <w:jc w:val="both"/>
        <w:rPr>
          <w:lang w:val="sv-SE" w:eastAsia="vi-VN"/>
        </w:rPr>
      </w:pPr>
      <w:r w:rsidRPr="009573F4">
        <w:rPr>
          <w:lang w:val="sv-SE" w:eastAsia="vi-VN"/>
        </w:rPr>
        <w:t>C. tỉ lệ thuận với cường độ dòng điện</w:t>
      </w:r>
      <w:r w:rsidR="009573F4">
        <w:rPr>
          <w:lang w:val="sv-SE" w:eastAsia="vi-VN"/>
        </w:rPr>
        <w:t>.</w:t>
      </w:r>
    </w:p>
    <w:p w14:paraId="436E6046"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D. tỉ lệ thuận với bình phương cường độ dòng điện.</w:t>
      </w:r>
    </w:p>
    <w:p w14:paraId="7C702415" w14:textId="77777777" w:rsidR="00093C60" w:rsidRPr="009573F4" w:rsidRDefault="00093C60" w:rsidP="00E87ADA">
      <w:pPr>
        <w:spacing w:before="60"/>
        <w:jc w:val="both"/>
        <w:rPr>
          <w:lang w:val="sv-SE" w:eastAsia="vi-VN"/>
        </w:rPr>
      </w:pPr>
      <w:r w:rsidRPr="009573F4">
        <w:rPr>
          <w:b/>
          <w:lang w:val="sv-SE" w:eastAsia="vi-VN"/>
        </w:rPr>
        <w:t>Câu 5</w:t>
      </w:r>
      <w:r w:rsidRPr="009573F4">
        <w:rPr>
          <w:lang w:val="sv-SE" w:eastAsia="vi-VN"/>
        </w:rPr>
        <w:t>. Đặt vào hai đầu đoạn mạch có điện trở R một hiệu điện thế U thì công suất tỏa nhiệt trên điện trở được tính bằng công thức</w:t>
      </w:r>
    </w:p>
    <w:p w14:paraId="752544D8" w14:textId="77777777" w:rsidR="00093C60" w:rsidRPr="009573F4" w:rsidRDefault="00093C60" w:rsidP="00E87ADA">
      <w:pPr>
        <w:spacing w:before="60"/>
        <w:rPr>
          <w:lang w:val="sv-SE" w:eastAsia="vi-VN"/>
        </w:rPr>
      </w:pPr>
      <w:r w:rsidRPr="009573F4">
        <w:rPr>
          <w:lang w:val="sv-SE" w:eastAsia="vi-VN"/>
        </w:rPr>
        <w:t xml:space="preserve">A. </w:t>
      </w:r>
      <w:r w:rsidRPr="009573F4">
        <w:rPr>
          <w:position w:val="-24"/>
        </w:rPr>
        <w:object w:dxaOrig="700" w:dyaOrig="620" w14:anchorId="2180F180">
          <v:shape id="_x0000_i1029" type="#_x0000_t75" style="width:35.1pt;height:30.55pt" o:ole="">
            <v:imagedata r:id="rId15" o:title=""/>
          </v:shape>
          <o:OLEObject Type="Embed" ProgID="Equation.DSMT4" ShapeID="_x0000_i1029" DrawAspect="Content" ObjectID="_1745390958" r:id="rId16"/>
        </w:object>
      </w:r>
      <w:r w:rsidRPr="009573F4">
        <w:t>.</w:t>
      </w:r>
      <w:r w:rsidRPr="009573F4">
        <w:rPr>
          <w:lang w:val="sv-SE"/>
        </w:rPr>
        <w:tab/>
      </w:r>
      <w:r w:rsidRPr="009573F4">
        <w:rPr>
          <w:lang w:val="sv-SE"/>
        </w:rPr>
        <w:tab/>
        <w:t xml:space="preserve">B. </w:t>
      </w:r>
      <w:r w:rsidRPr="009573F4">
        <w:rPr>
          <w:position w:val="-24"/>
        </w:rPr>
        <w:object w:dxaOrig="780" w:dyaOrig="660" w14:anchorId="6ABD9290">
          <v:shape id="_x0000_i1030" type="#_x0000_t75" style="width:39.2pt;height:32.8pt" o:ole="">
            <v:imagedata r:id="rId17" o:title=""/>
          </v:shape>
          <o:OLEObject Type="Embed" ProgID="Equation.DSMT4" ShapeID="_x0000_i1030" DrawAspect="Content" ObjectID="_1745390959" r:id="rId18"/>
        </w:object>
      </w:r>
      <w:r w:rsidRPr="009573F4">
        <w:rPr>
          <w:lang w:val="sv-SE"/>
        </w:rPr>
        <w:t>.</w:t>
      </w:r>
      <w:r w:rsidRPr="009573F4">
        <w:rPr>
          <w:lang w:val="sv-SE"/>
        </w:rPr>
        <w:tab/>
      </w:r>
      <w:r w:rsidRPr="009573F4">
        <w:rPr>
          <w:lang w:val="sv-SE"/>
        </w:rPr>
        <w:tab/>
        <w:t>C.</w:t>
      </w:r>
      <w:r w:rsidRPr="009573F4">
        <w:rPr>
          <w:position w:val="-24"/>
        </w:rPr>
        <w:object w:dxaOrig="800" w:dyaOrig="660" w14:anchorId="05ACA111">
          <v:shape id="_x0000_i1031" type="#_x0000_t75" style="width:40.55pt;height:32.8pt" o:ole="">
            <v:imagedata r:id="rId19" o:title=""/>
          </v:shape>
          <o:OLEObject Type="Embed" ProgID="Equation.DSMT4" ShapeID="_x0000_i1031" DrawAspect="Content" ObjectID="_1745390960" r:id="rId20"/>
        </w:object>
      </w:r>
      <w:r w:rsidRPr="009573F4">
        <w:rPr>
          <w:lang w:val="sv-SE"/>
        </w:rPr>
        <w:t>.</w:t>
      </w:r>
      <w:r w:rsidRPr="009573F4">
        <w:rPr>
          <w:lang w:val="sv-SE"/>
        </w:rPr>
        <w:tab/>
      </w:r>
      <w:r w:rsidRPr="009573F4">
        <w:rPr>
          <w:lang w:val="sv-SE"/>
        </w:rPr>
        <w:tab/>
        <w:t xml:space="preserve">D. </w:t>
      </w:r>
      <w:r w:rsidRPr="009573F4">
        <w:rPr>
          <w:position w:val="-6"/>
        </w:rPr>
        <w:object w:dxaOrig="920" w:dyaOrig="320" w14:anchorId="4AABBB3A">
          <v:shape id="_x0000_i1032" type="#_x0000_t75" style="width:46.5pt;height:15.95pt" o:ole="">
            <v:imagedata r:id="rId21" o:title=""/>
          </v:shape>
          <o:OLEObject Type="Embed" ProgID="Equation.DSMT4" ShapeID="_x0000_i1032" DrawAspect="Content" ObjectID="_1745390961" r:id="rId22"/>
        </w:object>
      </w:r>
      <w:r w:rsidRPr="009573F4">
        <w:t>.</w:t>
      </w:r>
    </w:p>
    <w:p w14:paraId="31CEFF31" w14:textId="77777777" w:rsidR="00093C60" w:rsidRPr="009573F4" w:rsidRDefault="00093C60" w:rsidP="00E87ADA">
      <w:pPr>
        <w:autoSpaceDE w:val="0"/>
        <w:autoSpaceDN w:val="0"/>
        <w:adjustRightInd w:val="0"/>
        <w:spacing w:before="60"/>
        <w:jc w:val="both"/>
        <w:rPr>
          <w:lang w:val="sv-SE" w:eastAsia="vi-VN"/>
        </w:rPr>
      </w:pPr>
      <w:r w:rsidRPr="009573F4">
        <w:rPr>
          <w:b/>
          <w:lang w:val="sv-SE" w:eastAsia="vi-VN"/>
        </w:rPr>
        <w:t>Câu 6.</w:t>
      </w:r>
      <w:r w:rsidRPr="009573F4">
        <w:rPr>
          <w:lang w:val="sv-SE" w:eastAsia="vi-VN"/>
        </w:rPr>
        <w:t xml:space="preserve"> Phát biểu nào sau đây là đúng khi nói về tương tác giữa các nam châm</w:t>
      </w:r>
    </w:p>
    <w:p w14:paraId="6D20C3DA"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Khi đưa từ cực của hai nam châm lại gần nhau thì chúng hút nhau nếu các cực từ cùng tên.</w:t>
      </w:r>
    </w:p>
    <w:p w14:paraId="1D068639"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Khi đưa từ cực của hai nam châm lại gần nhau thì chúng đẩy nhau nếu các cực từ khác tên.</w:t>
      </w:r>
    </w:p>
    <w:p w14:paraId="1E57EE48"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C. Khi đưa từ cực của hai nam châm lại gần nhau thì chúng luôn hút nhau.</w:t>
      </w:r>
    </w:p>
    <w:p w14:paraId="2E5D1520" w14:textId="77777777" w:rsidR="00093C60" w:rsidRPr="009573F4" w:rsidRDefault="00093C60" w:rsidP="004B500C">
      <w:pPr>
        <w:autoSpaceDE w:val="0"/>
        <w:autoSpaceDN w:val="0"/>
        <w:adjustRightInd w:val="0"/>
        <w:spacing w:before="60"/>
        <w:jc w:val="both"/>
        <w:rPr>
          <w:lang w:val="sv-SE" w:eastAsia="vi-VN"/>
        </w:rPr>
      </w:pPr>
      <w:r w:rsidRPr="009573F4">
        <w:rPr>
          <w:lang w:val="sv-SE" w:eastAsia="vi-VN"/>
        </w:rPr>
        <w:t>D. Khi đưa từ cực của hai nam châm lại gần nhau thì chúng hút nhau nếu các cực từ khác tên.</w:t>
      </w:r>
    </w:p>
    <w:p w14:paraId="440045B7" w14:textId="77777777" w:rsidR="00093C60" w:rsidRPr="009573F4" w:rsidRDefault="00093C60" w:rsidP="00E87ADA">
      <w:pPr>
        <w:autoSpaceDE w:val="0"/>
        <w:autoSpaceDN w:val="0"/>
        <w:adjustRightInd w:val="0"/>
        <w:spacing w:before="60"/>
        <w:jc w:val="both"/>
        <w:rPr>
          <w:lang w:val="sv-SE" w:eastAsia="vi-VN"/>
        </w:rPr>
      </w:pPr>
      <w:r w:rsidRPr="009573F4">
        <w:rPr>
          <w:b/>
          <w:lang w:val="sv-SE" w:eastAsia="vi-VN"/>
        </w:rPr>
        <w:t>Câu 7.</w:t>
      </w:r>
      <w:r w:rsidRPr="009573F4">
        <w:rPr>
          <w:lang w:val="sv-SE" w:eastAsia="vi-VN"/>
        </w:rPr>
        <w:t xml:space="preserve"> Đơn vị nào sau đây không phải là đợn vị đo công của dòng điện.</w:t>
      </w:r>
    </w:p>
    <w:p w14:paraId="597F5632"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KW.h (Kilô oát giờ).</w:t>
      </w:r>
      <w:r w:rsidRPr="009573F4">
        <w:rPr>
          <w:lang w:val="sv-SE" w:eastAsia="vi-VN"/>
        </w:rPr>
        <w:tab/>
        <w:t>B. Số đếm của công tơ điện.</w:t>
      </w:r>
      <w:r w:rsidRPr="009573F4">
        <w:rPr>
          <w:lang w:val="sv-SE" w:eastAsia="vi-VN"/>
        </w:rPr>
        <w:tab/>
        <w:t xml:space="preserve">C. J (Jun). </w:t>
      </w:r>
      <w:r w:rsidRPr="009573F4">
        <w:rPr>
          <w:lang w:val="sv-SE" w:eastAsia="vi-VN"/>
        </w:rPr>
        <w:tab/>
        <w:t>D. KW (Kilô oát).</w:t>
      </w:r>
    </w:p>
    <w:p w14:paraId="051A9868" w14:textId="77777777" w:rsidR="00093C60" w:rsidRPr="009573F4" w:rsidRDefault="00093C60" w:rsidP="00E87ADA">
      <w:pPr>
        <w:spacing w:before="60"/>
      </w:pPr>
      <w:r w:rsidRPr="009573F4">
        <w:rPr>
          <w:b/>
        </w:rPr>
        <w:t>Câu 8.</w:t>
      </w:r>
      <w:r w:rsidRPr="009573F4">
        <w:t xml:space="preserve"> Đối với đoạn mạch có hai điện trở mắc nối tiếp phát biểu nào dưới đây là </w:t>
      </w:r>
      <w:r w:rsidRPr="009573F4">
        <w:rPr>
          <w:b/>
          <w:bCs/>
        </w:rPr>
        <w:t>không đúng</w:t>
      </w:r>
    </w:p>
    <w:p w14:paraId="685571E5"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Cường độ dòng điện có giá trị như nhau tại mọi điểm: I = I</w:t>
      </w:r>
      <w:r w:rsidRPr="009573F4">
        <w:rPr>
          <w:vertAlign w:val="subscript"/>
          <w:lang w:val="sv-SE" w:eastAsia="vi-VN"/>
        </w:rPr>
        <w:t>1</w:t>
      </w:r>
      <w:r w:rsidRPr="009573F4">
        <w:rPr>
          <w:lang w:val="sv-SE" w:eastAsia="vi-VN"/>
        </w:rPr>
        <w:t xml:space="preserve"> = I</w:t>
      </w:r>
      <w:r w:rsidRPr="009573F4">
        <w:rPr>
          <w:vertAlign w:val="subscript"/>
          <w:lang w:val="sv-SE" w:eastAsia="vi-VN"/>
        </w:rPr>
        <w:t>2</w:t>
      </w:r>
      <w:r w:rsidRPr="009573F4">
        <w:rPr>
          <w:lang w:val="sv-SE" w:eastAsia="vi-VN"/>
        </w:rPr>
        <w:t>.</w:t>
      </w:r>
    </w:p>
    <w:p w14:paraId="30FF4D29"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Hiệu điện thế giữa hai đầu đoạn mạch bằng tổng hiệu điện thế giữa hai đầu các điện trở thành phần: U = U</w:t>
      </w:r>
      <w:r w:rsidRPr="009573F4">
        <w:rPr>
          <w:vertAlign w:val="subscript"/>
          <w:lang w:val="sv-SE" w:eastAsia="vi-VN"/>
        </w:rPr>
        <w:t>1</w:t>
      </w:r>
      <w:r w:rsidRPr="009573F4">
        <w:rPr>
          <w:lang w:val="sv-SE" w:eastAsia="vi-VN"/>
        </w:rPr>
        <w:t xml:space="preserve"> + U</w:t>
      </w:r>
      <w:r w:rsidRPr="009573F4">
        <w:rPr>
          <w:vertAlign w:val="subscript"/>
          <w:lang w:val="sv-SE" w:eastAsia="vi-VN"/>
        </w:rPr>
        <w:t>2</w:t>
      </w:r>
      <w:r w:rsidRPr="009573F4">
        <w:rPr>
          <w:lang w:val="sv-SE" w:eastAsia="vi-VN"/>
        </w:rPr>
        <w:t>.</w:t>
      </w:r>
    </w:p>
    <w:p w14:paraId="4D3FF81C" w14:textId="3AF439E0" w:rsidR="00093C60" w:rsidRPr="009573F4" w:rsidRDefault="00093C60" w:rsidP="00BA082A">
      <w:pPr>
        <w:autoSpaceDE w:val="0"/>
        <w:autoSpaceDN w:val="0"/>
        <w:adjustRightInd w:val="0"/>
        <w:spacing w:before="60"/>
        <w:jc w:val="both"/>
      </w:pPr>
      <w:r w:rsidRPr="009573F4">
        <w:rPr>
          <w:lang w:val="sv-SE" w:eastAsia="vi-VN"/>
        </w:rPr>
        <w:t>C. Hiệu điện</w:t>
      </w:r>
      <w:r w:rsidRPr="009573F4">
        <w:t xml:space="preserve"> thế giữa hai đầu mỗi điện trở tỉ lệ nghịch với các điện trở: </w:t>
      </w:r>
      <w:r w:rsidRPr="009573F4">
        <w:rPr>
          <w:position w:val="-30"/>
        </w:rPr>
        <w:object w:dxaOrig="900" w:dyaOrig="680" w14:anchorId="393A86CC">
          <v:shape id="_x0000_i1033" type="#_x0000_t75" style="width:45.55pt;height:33.7pt" o:ole="">
            <v:imagedata r:id="rId23" o:title=""/>
          </v:shape>
          <o:OLEObject Type="Embed" ProgID="Equation.DSMT4" ShapeID="_x0000_i1033" DrawAspect="Content" ObjectID="_1745390962" r:id="rId24"/>
        </w:object>
      </w:r>
    </w:p>
    <w:p w14:paraId="2A1E1853"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D. Điện trở tương đương được tính theo công thức: R</w:t>
      </w:r>
      <w:r w:rsidRPr="009573F4">
        <w:rPr>
          <w:vertAlign w:val="subscript"/>
          <w:lang w:val="sv-SE" w:eastAsia="vi-VN"/>
        </w:rPr>
        <w:t>tđ</w:t>
      </w:r>
      <w:r w:rsidRPr="009573F4">
        <w:rPr>
          <w:lang w:val="sv-SE" w:eastAsia="vi-VN"/>
        </w:rPr>
        <w:t xml:space="preserve"> = R</w:t>
      </w:r>
      <w:r w:rsidRPr="009573F4">
        <w:rPr>
          <w:vertAlign w:val="subscript"/>
          <w:lang w:val="sv-SE" w:eastAsia="vi-VN"/>
        </w:rPr>
        <w:t>1</w:t>
      </w:r>
      <w:r w:rsidRPr="009573F4">
        <w:rPr>
          <w:lang w:val="sv-SE" w:eastAsia="vi-VN"/>
        </w:rPr>
        <w:t xml:space="preserve"> + R</w:t>
      </w:r>
      <w:r w:rsidRPr="009573F4">
        <w:rPr>
          <w:vertAlign w:val="subscript"/>
          <w:lang w:val="sv-SE" w:eastAsia="vi-VN"/>
        </w:rPr>
        <w:t>2</w:t>
      </w:r>
      <w:r w:rsidRPr="009573F4">
        <w:rPr>
          <w:lang w:val="sv-SE" w:eastAsia="vi-VN"/>
        </w:rPr>
        <w:t>.</w:t>
      </w:r>
    </w:p>
    <w:p w14:paraId="5F97ECEF" w14:textId="77777777" w:rsidR="00093C60" w:rsidRPr="009573F4" w:rsidRDefault="00093C60" w:rsidP="00724106">
      <w:pPr>
        <w:spacing w:before="60"/>
        <w:jc w:val="both"/>
      </w:pPr>
      <w:r w:rsidRPr="009573F4">
        <w:rPr>
          <w:b/>
          <w:lang w:val="nl-NL"/>
        </w:rPr>
        <w:t>Câu 9.</w:t>
      </w:r>
      <w:r w:rsidRPr="009573F4">
        <w:rPr>
          <w:lang w:val="nl-NL"/>
        </w:rPr>
        <w:t xml:space="preserve"> Trong đoạn mạch gồm có các điện trở R</w:t>
      </w:r>
      <w:r w:rsidRPr="009573F4">
        <w:rPr>
          <w:vertAlign w:val="subscript"/>
          <w:lang w:val="nl-NL"/>
        </w:rPr>
        <w:t>1</w:t>
      </w:r>
      <w:r w:rsidRPr="009573F4">
        <w:rPr>
          <w:lang w:val="nl-NL"/>
        </w:rPr>
        <w:t>, R</w:t>
      </w:r>
      <w:r w:rsidRPr="009573F4">
        <w:rPr>
          <w:vertAlign w:val="subscript"/>
          <w:lang w:val="nl-NL"/>
        </w:rPr>
        <w:t>2</w:t>
      </w:r>
      <w:r w:rsidRPr="009573F4">
        <w:rPr>
          <w:lang w:val="nl-NL"/>
        </w:rPr>
        <w:t xml:space="preserve"> mắc song song (R</w:t>
      </w:r>
      <w:r w:rsidRPr="009573F4">
        <w:rPr>
          <w:vertAlign w:val="subscript"/>
          <w:lang w:val="nl-NL"/>
        </w:rPr>
        <w:t>1</w:t>
      </w:r>
      <w:r w:rsidRPr="009573F4">
        <w:rPr>
          <w:lang w:val="nl-NL"/>
        </w:rPr>
        <w:t>&gt; R</w:t>
      </w:r>
      <w:r w:rsidRPr="009573F4">
        <w:rPr>
          <w:vertAlign w:val="subscript"/>
          <w:lang w:val="nl-NL"/>
        </w:rPr>
        <w:t>2</w:t>
      </w:r>
      <w:r w:rsidRPr="009573F4">
        <w:rPr>
          <w:lang w:val="nl-NL"/>
        </w:rPr>
        <w:t>): Hiệu điện thế giữa hai đầu các điện trở tương ứng là U</w:t>
      </w:r>
      <w:r w:rsidRPr="009573F4">
        <w:rPr>
          <w:vertAlign w:val="subscript"/>
          <w:lang w:val="nl-NL"/>
        </w:rPr>
        <w:t>1</w:t>
      </w:r>
      <w:r w:rsidRPr="009573F4">
        <w:rPr>
          <w:lang w:val="nl-NL"/>
        </w:rPr>
        <w:t>, U</w:t>
      </w:r>
      <w:r w:rsidRPr="009573F4">
        <w:rPr>
          <w:vertAlign w:val="subscript"/>
          <w:lang w:val="nl-NL"/>
        </w:rPr>
        <w:t>2</w:t>
      </w:r>
      <w:r w:rsidRPr="009573F4">
        <w:rPr>
          <w:lang w:val="nl-NL"/>
        </w:rPr>
        <w:t>, cường độ dòng điện qua các điện trở tương ứng là I</w:t>
      </w:r>
      <w:r w:rsidRPr="009573F4">
        <w:rPr>
          <w:vertAlign w:val="subscript"/>
          <w:lang w:val="nl-NL"/>
        </w:rPr>
        <w:t>1</w:t>
      </w:r>
      <w:r w:rsidRPr="009573F4">
        <w:rPr>
          <w:lang w:val="nl-NL"/>
        </w:rPr>
        <w:t>, I</w:t>
      </w:r>
      <w:r w:rsidRPr="009573F4">
        <w:rPr>
          <w:vertAlign w:val="subscript"/>
          <w:lang w:val="nl-NL"/>
        </w:rPr>
        <w:t>2</w:t>
      </w:r>
      <w:r w:rsidRPr="009573F4">
        <w:rPr>
          <w:lang w:val="nl-NL"/>
        </w:rPr>
        <w:t xml:space="preserve">. </w:t>
      </w:r>
      <w:r w:rsidRPr="009573F4">
        <w:t>Biểu thức nào sau đây là đúng:</w:t>
      </w:r>
    </w:p>
    <w:p w14:paraId="62698349" w14:textId="16DC270B" w:rsidR="00093C60" w:rsidRPr="009573F4" w:rsidRDefault="00093C60" w:rsidP="00E87ADA">
      <w:pPr>
        <w:spacing w:before="60"/>
      </w:pPr>
      <w:r w:rsidRPr="009573F4">
        <w:t>A. I</w:t>
      </w:r>
      <w:r w:rsidRPr="009573F4">
        <w:rPr>
          <w:vertAlign w:val="subscript"/>
        </w:rPr>
        <w:t>1</w:t>
      </w:r>
      <w:r w:rsidRPr="009573F4">
        <w:t xml:space="preserve"> = I</w:t>
      </w:r>
      <w:r w:rsidRPr="009573F4">
        <w:rPr>
          <w:vertAlign w:val="subscript"/>
        </w:rPr>
        <w:t>2</w:t>
      </w:r>
      <w:r w:rsidRPr="009573F4">
        <w:t>.</w:t>
      </w:r>
      <w:r w:rsidRPr="009573F4">
        <w:tab/>
      </w:r>
      <w:r w:rsidRPr="009573F4">
        <w:tab/>
        <w:t>B. I</w:t>
      </w:r>
      <w:r w:rsidRPr="009573F4">
        <w:rPr>
          <w:vertAlign w:val="subscript"/>
        </w:rPr>
        <w:t>1</w:t>
      </w:r>
      <w:r w:rsidR="003441E6" w:rsidRPr="009573F4">
        <w:t xml:space="preserve"> &gt;</w:t>
      </w:r>
      <w:r w:rsidRPr="009573F4">
        <w:t xml:space="preserve"> I</w:t>
      </w:r>
      <w:r w:rsidRPr="009573F4">
        <w:rPr>
          <w:vertAlign w:val="subscript"/>
        </w:rPr>
        <w:t>2</w:t>
      </w:r>
      <w:r w:rsidRPr="009573F4">
        <w:t>.</w:t>
      </w:r>
      <w:r w:rsidRPr="009573F4">
        <w:tab/>
      </w:r>
      <w:r w:rsidRPr="009573F4">
        <w:tab/>
        <w:t>C. U</w:t>
      </w:r>
      <w:r w:rsidRPr="009573F4">
        <w:rPr>
          <w:vertAlign w:val="subscript"/>
        </w:rPr>
        <w:t>1</w:t>
      </w:r>
      <w:r w:rsidRPr="009573F4">
        <w:t>&lt;U</w:t>
      </w:r>
      <w:r w:rsidRPr="009573F4">
        <w:rPr>
          <w:vertAlign w:val="subscript"/>
        </w:rPr>
        <w:t>2</w:t>
      </w:r>
      <w:r w:rsidRPr="009573F4">
        <w:t>.</w:t>
      </w:r>
      <w:r w:rsidRPr="009573F4">
        <w:tab/>
      </w:r>
      <w:r w:rsidRPr="009573F4">
        <w:tab/>
        <w:t>D. U</w:t>
      </w:r>
      <w:r w:rsidRPr="009573F4">
        <w:rPr>
          <w:vertAlign w:val="subscript"/>
        </w:rPr>
        <w:t>1</w:t>
      </w:r>
      <w:r w:rsidRPr="009573F4">
        <w:t xml:space="preserve"> </w:t>
      </w:r>
      <w:r w:rsidR="003441E6" w:rsidRPr="009573F4">
        <w:t xml:space="preserve">= </w:t>
      </w:r>
      <w:r w:rsidRPr="009573F4">
        <w:t>U</w:t>
      </w:r>
      <w:r w:rsidRPr="009573F4">
        <w:rPr>
          <w:vertAlign w:val="subscript"/>
        </w:rPr>
        <w:t>2</w:t>
      </w:r>
      <w:r w:rsidRPr="009573F4">
        <w:t>.</w:t>
      </w:r>
    </w:p>
    <w:p w14:paraId="04DE6808" w14:textId="77777777" w:rsidR="00093C60" w:rsidRPr="009573F4" w:rsidRDefault="00093C60" w:rsidP="00E87ADA">
      <w:pPr>
        <w:tabs>
          <w:tab w:val="left" w:pos="851"/>
        </w:tabs>
        <w:spacing w:before="60"/>
        <w:rPr>
          <w:lang w:val="sv-SE"/>
        </w:rPr>
      </w:pPr>
      <w:r w:rsidRPr="009573F4">
        <w:rPr>
          <w:b/>
          <w:lang w:val="sv-SE"/>
        </w:rPr>
        <w:lastRenderedPageBreak/>
        <w:t>Câu 10.</w:t>
      </w:r>
      <w:r w:rsidRPr="009573F4">
        <w:rPr>
          <w:lang w:val="sv-SE"/>
        </w:rPr>
        <w:t xml:space="preserve"> Có 2 điện trở giống nhau 30Ω, mắc 2 điện trở với nhau có thể tạo được những mạch điện trở có giá trị</w:t>
      </w:r>
    </w:p>
    <w:p w14:paraId="6349AC95" w14:textId="77777777" w:rsidR="00093C60" w:rsidRPr="009573F4" w:rsidRDefault="00093C60" w:rsidP="00E87ADA">
      <w:pPr>
        <w:spacing w:before="60"/>
        <w:jc w:val="both"/>
        <w:rPr>
          <w:lang w:val="sv-SE"/>
        </w:rPr>
      </w:pPr>
      <w:r w:rsidRPr="009573F4">
        <w:rPr>
          <w:lang w:val="sv-SE"/>
        </w:rPr>
        <w:t xml:space="preserve">A. 15 Ω, 60 Ω. </w:t>
      </w:r>
      <w:r w:rsidRPr="009573F4">
        <w:rPr>
          <w:lang w:val="sv-SE"/>
        </w:rPr>
        <w:tab/>
        <w:t>B. 30 Ω, 60 Ω.</w:t>
      </w:r>
      <w:r w:rsidRPr="009573F4">
        <w:rPr>
          <w:lang w:val="sv-SE"/>
        </w:rPr>
        <w:tab/>
      </w:r>
      <w:r w:rsidRPr="009573F4">
        <w:rPr>
          <w:lang w:val="sv-SE"/>
        </w:rPr>
        <w:tab/>
        <w:t>C. 60 Ω, 45 Ω.</w:t>
      </w:r>
      <w:r w:rsidRPr="009573F4">
        <w:rPr>
          <w:lang w:val="sv-SE"/>
        </w:rPr>
        <w:tab/>
      </w:r>
      <w:r w:rsidRPr="009573F4">
        <w:rPr>
          <w:lang w:val="sv-SE"/>
        </w:rPr>
        <w:tab/>
        <w:t>D. 10 Ω, 30 Ω.</w:t>
      </w:r>
    </w:p>
    <w:p w14:paraId="1C6EBA61" w14:textId="77777777" w:rsidR="00093C60" w:rsidRPr="009573F4" w:rsidRDefault="00093C60" w:rsidP="00E87ADA">
      <w:pPr>
        <w:tabs>
          <w:tab w:val="left" w:pos="851"/>
        </w:tabs>
        <w:autoSpaceDE w:val="0"/>
        <w:autoSpaceDN w:val="0"/>
        <w:adjustRightInd w:val="0"/>
        <w:spacing w:before="60"/>
        <w:jc w:val="both"/>
        <w:rPr>
          <w:lang w:val="sv-SE" w:eastAsia="vi-VN"/>
        </w:rPr>
      </w:pPr>
      <w:r w:rsidRPr="009573F4">
        <w:rPr>
          <w:b/>
          <w:lang w:val="sv-SE" w:eastAsia="vi-VN"/>
        </w:rPr>
        <w:t>Câu 11.</w:t>
      </w:r>
      <w:r w:rsidRPr="009573F4">
        <w:rPr>
          <w:lang w:val="sv-SE" w:eastAsia="vi-VN"/>
        </w:rPr>
        <w:t xml:space="preserve"> Trên bàn là (bàn ủi) điện có ghi 220V – 1000W. Phát biểu nào sau đây là </w:t>
      </w:r>
      <w:r w:rsidRPr="009573F4">
        <w:rPr>
          <w:b/>
          <w:bCs/>
          <w:lang w:val="sv-SE" w:eastAsia="vi-VN"/>
        </w:rPr>
        <w:t xml:space="preserve">không đúng </w:t>
      </w:r>
      <w:r w:rsidRPr="009573F4">
        <w:rPr>
          <w:lang w:val="sv-SE" w:eastAsia="vi-VN"/>
        </w:rPr>
        <w:t>khi nói về ý nghĩa các số ghi:</w:t>
      </w:r>
    </w:p>
    <w:p w14:paraId="5EF0E471"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Hiệu điện thế định mức của bàn là 220V.</w:t>
      </w:r>
    </w:p>
    <w:p w14:paraId="5A78AEA6"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Điện năng tiêu thụ trên bàn là luôn là 1000W.</w:t>
      </w:r>
    </w:p>
    <w:p w14:paraId="62D0E9D9"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C. Khi sử dụng ở hiệu điện thế 220V thì công suất điện tiêu thụ trên bàn là là 1000W.</w:t>
      </w:r>
    </w:p>
    <w:p w14:paraId="03A817FB"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D. Công suất định mức của bàn là 1000W.</w:t>
      </w:r>
    </w:p>
    <w:p w14:paraId="62ACAC1B" w14:textId="77777777" w:rsidR="00093C60" w:rsidRPr="009573F4" w:rsidRDefault="00093C60" w:rsidP="00E87ADA">
      <w:pPr>
        <w:tabs>
          <w:tab w:val="left" w:pos="851"/>
        </w:tabs>
        <w:autoSpaceDE w:val="0"/>
        <w:autoSpaceDN w:val="0"/>
        <w:adjustRightInd w:val="0"/>
        <w:spacing w:before="60"/>
        <w:jc w:val="both"/>
        <w:rPr>
          <w:lang w:val="sv-SE" w:eastAsia="vi-VN"/>
        </w:rPr>
      </w:pPr>
      <w:r w:rsidRPr="009573F4">
        <w:rPr>
          <w:b/>
          <w:lang w:val="sv-SE" w:eastAsia="vi-VN"/>
        </w:rPr>
        <w:t>Câu 12.</w:t>
      </w:r>
      <w:r w:rsidRPr="009573F4">
        <w:rPr>
          <w:lang w:val="sv-SE" w:eastAsia="vi-VN"/>
        </w:rPr>
        <w:t xml:space="preserve"> Phát biểu nào sau đây chứng tỏ dòng điện có mang năng lượng</w:t>
      </w:r>
    </w:p>
    <w:p w14:paraId="1553834B"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A. Dòng điện có chiều từ cực dương sang cực âm của mạch điện.</w:t>
      </w:r>
    </w:p>
    <w:p w14:paraId="3FE094E9"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Dòng điện là dòng chuyển dời có hướng của các hạt mang điện.</w:t>
      </w:r>
    </w:p>
    <w:p w14:paraId="25BD7F1F"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 xml:space="preserve">C. Dòng điện chạy qua bếp điện, bếp nóng lên. </w:t>
      </w:r>
    </w:p>
    <w:p w14:paraId="71C27EE2" w14:textId="77777777" w:rsidR="00093C60" w:rsidRPr="009573F4" w:rsidRDefault="00093C60" w:rsidP="00E87ADA">
      <w:pPr>
        <w:autoSpaceDE w:val="0"/>
        <w:autoSpaceDN w:val="0"/>
        <w:adjustRightInd w:val="0"/>
        <w:spacing w:before="60"/>
        <w:rPr>
          <w:lang w:val="sv-SE" w:eastAsia="vi-VN"/>
        </w:rPr>
      </w:pPr>
      <w:r w:rsidRPr="009573F4">
        <w:rPr>
          <w:lang w:val="sv-SE" w:eastAsia="vi-VN"/>
        </w:rPr>
        <w:t>D. Dòng điện tỉ lệ thuận với hiệu điện thế giữa hai đầu mạch điện.</w:t>
      </w:r>
    </w:p>
    <w:p w14:paraId="4D8A8DE6" w14:textId="77777777" w:rsidR="00093C60" w:rsidRPr="009573F4" w:rsidRDefault="00093C60" w:rsidP="00E87ADA">
      <w:pPr>
        <w:tabs>
          <w:tab w:val="left" w:pos="851"/>
        </w:tabs>
        <w:autoSpaceDE w:val="0"/>
        <w:autoSpaceDN w:val="0"/>
        <w:adjustRightInd w:val="0"/>
        <w:spacing w:before="60"/>
        <w:jc w:val="both"/>
        <w:rPr>
          <w:lang w:val="sv-SE"/>
        </w:rPr>
      </w:pPr>
      <w:r w:rsidRPr="009573F4">
        <w:rPr>
          <w:b/>
          <w:lang w:val="sv-SE" w:eastAsia="vi-VN"/>
        </w:rPr>
        <w:t>Câu 13.</w:t>
      </w:r>
      <w:r w:rsidRPr="009573F4">
        <w:rPr>
          <w:lang w:val="sv-SE" w:eastAsia="vi-VN"/>
        </w:rPr>
        <w:t xml:space="preserve"> Một</w:t>
      </w:r>
      <w:r w:rsidRPr="009573F4">
        <w:rPr>
          <w:lang w:val="sv-SE"/>
        </w:rPr>
        <w:t xml:space="preserve"> dây dẫn kim loại hình trụ, kéo giãn dây dẫn cho chiều dài tăng lên. Chọn câu phát biểu đúng</w:t>
      </w:r>
    </w:p>
    <w:p w14:paraId="57729CAD" w14:textId="77777777" w:rsidR="00093C60" w:rsidRPr="009573F4" w:rsidRDefault="00093C60" w:rsidP="00E87ADA">
      <w:pPr>
        <w:spacing w:before="60"/>
        <w:jc w:val="both"/>
        <w:rPr>
          <w:lang w:val="sv-SE"/>
        </w:rPr>
      </w:pPr>
      <w:r w:rsidRPr="009573F4">
        <w:rPr>
          <w:lang w:val="sv-SE"/>
        </w:rPr>
        <w:t>A. Điện trở dây dẫn giảm.</w:t>
      </w:r>
    </w:p>
    <w:p w14:paraId="62F176CE" w14:textId="77777777" w:rsidR="00093C60" w:rsidRPr="009573F4" w:rsidRDefault="00093C60" w:rsidP="00E87ADA">
      <w:pPr>
        <w:spacing w:before="60"/>
        <w:jc w:val="both"/>
        <w:rPr>
          <w:lang w:val="sv-SE"/>
        </w:rPr>
      </w:pPr>
      <w:r w:rsidRPr="009573F4">
        <w:rPr>
          <w:lang w:val="sv-SE"/>
        </w:rPr>
        <w:t>B. Điện trở dây dẫn không thay đổi.</w:t>
      </w:r>
      <w:r w:rsidRPr="009573F4">
        <w:rPr>
          <w:lang w:val="sv-SE"/>
        </w:rPr>
        <w:tab/>
      </w:r>
    </w:p>
    <w:p w14:paraId="6467B47F" w14:textId="77777777" w:rsidR="00093C60" w:rsidRPr="009573F4" w:rsidRDefault="00093C60" w:rsidP="00E87ADA">
      <w:pPr>
        <w:spacing w:before="60"/>
        <w:jc w:val="both"/>
        <w:rPr>
          <w:lang w:val="sv-SE"/>
        </w:rPr>
      </w:pPr>
      <w:r w:rsidRPr="009573F4">
        <w:rPr>
          <w:lang w:val="sv-SE"/>
        </w:rPr>
        <w:t>C. Tùy thuộc vào kim loại mà điện trở tăng hay giảm.</w:t>
      </w:r>
    </w:p>
    <w:p w14:paraId="7984490B" w14:textId="77777777" w:rsidR="00093C60" w:rsidRPr="009573F4" w:rsidRDefault="00093C60" w:rsidP="00E87ADA">
      <w:pPr>
        <w:spacing w:before="60"/>
        <w:jc w:val="both"/>
        <w:rPr>
          <w:lang w:val="sv-SE"/>
        </w:rPr>
      </w:pPr>
      <w:r w:rsidRPr="009573F4">
        <w:rPr>
          <w:lang w:val="sv-SE"/>
        </w:rPr>
        <w:t>D. Điện trở dây dẫn tăng.</w:t>
      </w:r>
    </w:p>
    <w:p w14:paraId="62F33430" w14:textId="77777777" w:rsidR="00093C60" w:rsidRPr="009573F4" w:rsidRDefault="00093C60" w:rsidP="00E87ADA">
      <w:pPr>
        <w:tabs>
          <w:tab w:val="left" w:pos="851"/>
        </w:tabs>
        <w:autoSpaceDE w:val="0"/>
        <w:autoSpaceDN w:val="0"/>
        <w:adjustRightInd w:val="0"/>
        <w:spacing w:before="60"/>
        <w:jc w:val="both"/>
        <w:rPr>
          <w:lang w:val="sv-SE" w:eastAsia="vi-VN"/>
        </w:rPr>
      </w:pPr>
      <w:r w:rsidRPr="009573F4">
        <w:rPr>
          <w:b/>
          <w:lang w:val="sv-SE" w:eastAsia="vi-VN"/>
        </w:rPr>
        <w:t>Câu 14.</w:t>
      </w:r>
      <w:r w:rsidRPr="009573F4">
        <w:rPr>
          <w:lang w:val="sv-SE" w:eastAsia="vi-VN"/>
        </w:rPr>
        <w:t xml:space="preserve"> Người ta dùng sắt non để làm lõi nam châm điện vì</w:t>
      </w:r>
    </w:p>
    <w:p w14:paraId="272605C2"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 xml:space="preserve">A. sắt non làm tăng tác dụng từ của ống dây làm nam châm và bị mất từ tính ngay khi ngắt dòng điện qua ống dây. </w:t>
      </w:r>
    </w:p>
    <w:p w14:paraId="78B7A1AA"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B. sắt non làm tăng tác dụng từ của ống dây làm nam châm và vẫn còn nhiễm từ và trở thành nam châm khi ngắt dòng điện qua ống dây.</w:t>
      </w:r>
    </w:p>
    <w:p w14:paraId="37C1EDD2" w14:textId="77777777" w:rsidR="00093C60" w:rsidRPr="009573F4" w:rsidRDefault="00093C60" w:rsidP="00E87ADA">
      <w:pPr>
        <w:autoSpaceDE w:val="0"/>
        <w:autoSpaceDN w:val="0"/>
        <w:adjustRightInd w:val="0"/>
        <w:spacing w:before="60"/>
        <w:jc w:val="both"/>
        <w:rPr>
          <w:lang w:val="sv-SE" w:eastAsia="vi-VN"/>
        </w:rPr>
      </w:pPr>
      <w:r w:rsidRPr="009573F4">
        <w:rPr>
          <w:lang w:val="sv-SE" w:eastAsia="vi-VN"/>
        </w:rPr>
        <w:t xml:space="preserve">C. sắt non không làm tăng tác từ của ống dây làm nam châm và bị mất từ tính ngay khi ngắt dòng điện qua ống dây. </w:t>
      </w:r>
    </w:p>
    <w:p w14:paraId="25CD5CE5" w14:textId="77777777" w:rsidR="00093C60" w:rsidRPr="009573F4" w:rsidRDefault="00093C60" w:rsidP="00E87ADA">
      <w:pPr>
        <w:autoSpaceDE w:val="0"/>
        <w:autoSpaceDN w:val="0"/>
        <w:adjustRightInd w:val="0"/>
        <w:spacing w:before="60"/>
        <w:rPr>
          <w:lang w:val="sv-SE" w:eastAsia="vi-VN"/>
        </w:rPr>
      </w:pPr>
      <w:r w:rsidRPr="009573F4">
        <w:rPr>
          <w:lang w:val="sv-SE" w:eastAsia="vi-VN"/>
        </w:rPr>
        <w:t>D. sắt non không làm tăng tác dụng từ của ống dây làm nam châm và vẫn còn nhiễm từ và trở thành nam châm khi ngắt dòng điện qua ống dây.</w:t>
      </w:r>
    </w:p>
    <w:p w14:paraId="52717B3B" w14:textId="77777777" w:rsidR="00093C60" w:rsidRPr="009573F4" w:rsidRDefault="00093C60" w:rsidP="00E87ADA">
      <w:pPr>
        <w:tabs>
          <w:tab w:val="left" w:pos="851"/>
        </w:tabs>
        <w:autoSpaceDE w:val="0"/>
        <w:autoSpaceDN w:val="0"/>
        <w:adjustRightInd w:val="0"/>
        <w:spacing w:before="60"/>
        <w:jc w:val="both"/>
        <w:rPr>
          <w:lang w:val="sv-SE" w:eastAsia="vi-VN"/>
        </w:rPr>
      </w:pPr>
      <w:r w:rsidRPr="009573F4">
        <w:rPr>
          <w:b/>
          <w:lang w:val="sv-SE" w:eastAsia="vi-VN"/>
        </w:rPr>
        <w:t>Câu 15.</w:t>
      </w:r>
      <w:r w:rsidRPr="009573F4">
        <w:rPr>
          <w:lang w:val="sv-SE" w:eastAsia="vi-VN"/>
        </w:rPr>
        <w:t xml:space="preserve"> Hình vẽ nào chỉ đúng chiều của đường sức từ và chiều của dòng điện.</w:t>
      </w:r>
    </w:p>
    <w:p w14:paraId="747194B7" w14:textId="62ADE28A" w:rsidR="00093C60" w:rsidRPr="009573F4" w:rsidRDefault="00093C60" w:rsidP="00E87ADA">
      <w:pPr>
        <w:autoSpaceDE w:val="0"/>
        <w:autoSpaceDN w:val="0"/>
        <w:adjustRightInd w:val="0"/>
        <w:spacing w:before="60"/>
        <w:jc w:val="both"/>
        <w:rPr>
          <w:lang w:val="sv-SE" w:eastAsia="vi-VN"/>
        </w:rPr>
      </w:pPr>
      <w:r w:rsidRPr="009573F4">
        <w:rPr>
          <w:lang w:val="sv-SE" w:eastAsia="vi-VN"/>
        </w:rPr>
        <w:t>A.</w:t>
      </w:r>
      <w:r w:rsidRPr="009573F4">
        <w:rPr>
          <w:noProof/>
          <w:lang w:val="sv-SE" w:eastAsia="vi-VN"/>
        </w:rPr>
        <w:t xml:space="preserve"> </w:t>
      </w:r>
      <w:r w:rsidRPr="009573F4">
        <w:rPr>
          <w:noProof/>
        </w:rPr>
        <w:drawing>
          <wp:inline distT="0" distB="0" distL="0" distR="0" wp14:anchorId="2CBCB668" wp14:editId="5EAE90FE">
            <wp:extent cx="1181100" cy="1304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81100" cy="1304925"/>
                    </a:xfrm>
                    <a:prstGeom prst="rect">
                      <a:avLst/>
                    </a:prstGeom>
                    <a:noFill/>
                    <a:ln>
                      <a:noFill/>
                    </a:ln>
                  </pic:spPr>
                </pic:pic>
              </a:graphicData>
            </a:graphic>
          </wp:inline>
        </w:drawing>
      </w:r>
      <w:r w:rsidRPr="009573F4">
        <w:rPr>
          <w:lang w:val="sv-SE" w:eastAsia="vi-VN"/>
        </w:rPr>
        <w:tab/>
        <w:t xml:space="preserve">B.  </w:t>
      </w:r>
      <w:r w:rsidRPr="009573F4">
        <w:rPr>
          <w:noProof/>
        </w:rPr>
        <w:drawing>
          <wp:inline distT="0" distB="0" distL="0" distR="0" wp14:anchorId="69FD389D" wp14:editId="3271BECB">
            <wp:extent cx="1181100" cy="1304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1100" cy="1304925"/>
                    </a:xfrm>
                    <a:prstGeom prst="rect">
                      <a:avLst/>
                    </a:prstGeom>
                    <a:noFill/>
                    <a:ln>
                      <a:noFill/>
                    </a:ln>
                  </pic:spPr>
                </pic:pic>
              </a:graphicData>
            </a:graphic>
          </wp:inline>
        </w:drawing>
      </w:r>
      <w:r w:rsidR="003B5468" w:rsidRPr="009573F4">
        <w:rPr>
          <w:lang w:val="sv-SE" w:eastAsia="vi-VN"/>
        </w:rPr>
        <w:tab/>
      </w:r>
      <w:r w:rsidRPr="009573F4">
        <w:rPr>
          <w:lang w:val="sv-SE" w:eastAsia="vi-VN"/>
        </w:rPr>
        <w:t xml:space="preserve">C. </w:t>
      </w:r>
      <w:r w:rsidRPr="009573F4">
        <w:rPr>
          <w:noProof/>
        </w:rPr>
        <w:drawing>
          <wp:inline distT="0" distB="0" distL="0" distR="0" wp14:anchorId="50B150D4" wp14:editId="3D76C21D">
            <wp:extent cx="11811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1100" cy="1304925"/>
                    </a:xfrm>
                    <a:prstGeom prst="rect">
                      <a:avLst/>
                    </a:prstGeom>
                    <a:noFill/>
                    <a:ln>
                      <a:noFill/>
                    </a:ln>
                  </pic:spPr>
                </pic:pic>
              </a:graphicData>
            </a:graphic>
          </wp:inline>
        </w:drawing>
      </w:r>
      <w:r w:rsidR="003B5468" w:rsidRPr="009573F4">
        <w:rPr>
          <w:lang w:val="sv-SE" w:eastAsia="vi-VN"/>
        </w:rPr>
        <w:tab/>
      </w:r>
      <w:r w:rsidRPr="009573F4">
        <w:rPr>
          <w:lang w:val="sv-SE" w:eastAsia="vi-VN"/>
        </w:rPr>
        <w:t xml:space="preserve">D. </w:t>
      </w:r>
      <w:r w:rsidRPr="009573F4">
        <w:rPr>
          <w:noProof/>
        </w:rPr>
        <w:drawing>
          <wp:inline distT="0" distB="0" distL="0" distR="0" wp14:anchorId="100197FF" wp14:editId="2830D3BA">
            <wp:extent cx="1181100" cy="1304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81100" cy="1304925"/>
                    </a:xfrm>
                    <a:prstGeom prst="rect">
                      <a:avLst/>
                    </a:prstGeom>
                    <a:noFill/>
                    <a:ln>
                      <a:noFill/>
                    </a:ln>
                  </pic:spPr>
                </pic:pic>
              </a:graphicData>
            </a:graphic>
          </wp:inline>
        </w:drawing>
      </w:r>
    </w:p>
    <w:p w14:paraId="44633388" w14:textId="77777777" w:rsidR="00093C60" w:rsidRPr="009573F4" w:rsidRDefault="00093C60" w:rsidP="00BE7638">
      <w:pPr>
        <w:widowControl w:val="0"/>
        <w:spacing w:line="264" w:lineRule="auto"/>
        <w:ind w:right="422"/>
        <w:jc w:val="both"/>
        <w:rPr>
          <w:rFonts w:ascii="VNI-Times" w:hAnsi="VNI-Times"/>
          <w:b/>
        </w:rPr>
      </w:pPr>
    </w:p>
    <w:p w14:paraId="043F25D8" w14:textId="712C2019" w:rsidR="003C3C7A" w:rsidRPr="009573F4" w:rsidRDefault="00BE7638" w:rsidP="003C3C7A">
      <w:pPr>
        <w:jc w:val="both"/>
        <w:rPr>
          <w:b/>
          <w:i/>
          <w:w w:val="90"/>
        </w:rPr>
      </w:pPr>
      <w:r w:rsidRPr="009573F4">
        <w:rPr>
          <w:b/>
          <w:w w:val="90"/>
        </w:rPr>
        <w:t>II.</w:t>
      </w:r>
      <w:r w:rsidRPr="009573F4">
        <w:rPr>
          <w:w w:val="90"/>
        </w:rPr>
        <w:t xml:space="preserve"> </w:t>
      </w:r>
      <w:r w:rsidR="003C3C7A" w:rsidRPr="009573F4">
        <w:rPr>
          <w:b/>
          <w:w w:val="90"/>
        </w:rPr>
        <w:t xml:space="preserve">PHẦN TỰ LUẬN: </w:t>
      </w:r>
      <w:r w:rsidR="003C3C7A" w:rsidRPr="009573F4">
        <w:rPr>
          <w:b/>
          <w:i/>
          <w:w w:val="90"/>
        </w:rPr>
        <w:t xml:space="preserve">(5 điểm ) </w:t>
      </w:r>
    </w:p>
    <w:p w14:paraId="059B89B1" w14:textId="25ECFF64" w:rsidR="003C3C7A" w:rsidRPr="009573F4" w:rsidRDefault="003C3C7A" w:rsidP="00B82B4C">
      <w:pPr>
        <w:spacing w:before="60"/>
        <w:jc w:val="both"/>
        <w:rPr>
          <w:lang w:val="sv-SE"/>
        </w:rPr>
      </w:pPr>
      <w:r w:rsidRPr="009573F4">
        <w:rPr>
          <w:b/>
          <w:bCs/>
          <w:lang w:val="sv-SE"/>
        </w:rPr>
        <w:t>Câu 1.</w:t>
      </w:r>
      <w:r w:rsidR="00FA41B4" w:rsidRPr="009573F4">
        <w:rPr>
          <w:b/>
          <w:bCs/>
          <w:lang w:val="sv-SE"/>
        </w:rPr>
        <w:t xml:space="preserve"> </w:t>
      </w:r>
      <w:r w:rsidR="006E7454" w:rsidRPr="009573F4">
        <w:rPr>
          <w:lang w:val="sv-SE"/>
        </w:rPr>
        <w:t>(</w:t>
      </w:r>
      <w:r w:rsidR="00A0792D" w:rsidRPr="009573F4">
        <w:rPr>
          <w:lang w:val="sv-SE"/>
        </w:rPr>
        <w:t>2</w:t>
      </w:r>
      <w:r w:rsidR="006E7454" w:rsidRPr="009573F4">
        <w:rPr>
          <w:lang w:val="sv-SE"/>
        </w:rPr>
        <w:t xml:space="preserve"> đ)</w:t>
      </w:r>
      <w:r w:rsidRPr="009573F4">
        <w:rPr>
          <w:lang w:val="sv-SE"/>
        </w:rPr>
        <w:t xml:space="preserve"> </w:t>
      </w:r>
      <w:r w:rsidR="00A32584" w:rsidRPr="009573F4">
        <w:rPr>
          <w:lang w:val="sv-SE"/>
        </w:rPr>
        <w:t xml:space="preserve">Viết </w:t>
      </w:r>
      <w:r w:rsidRPr="009573F4">
        <w:rPr>
          <w:lang w:val="sv-SE"/>
        </w:rPr>
        <w:t xml:space="preserve">hệ thức của định luật </w:t>
      </w:r>
      <w:r w:rsidR="00A32584" w:rsidRPr="009573F4">
        <w:rPr>
          <w:lang w:val="sv-SE"/>
        </w:rPr>
        <w:t>Ôm</w:t>
      </w:r>
      <w:r w:rsidR="004155B5" w:rsidRPr="009573F4">
        <w:rPr>
          <w:lang w:val="sv-SE"/>
        </w:rPr>
        <w:t>,</w:t>
      </w:r>
      <w:r w:rsidR="00166467" w:rsidRPr="009573F4">
        <w:rPr>
          <w:lang w:val="sv-SE"/>
        </w:rPr>
        <w:t xml:space="preserve"> nêu</w:t>
      </w:r>
      <w:r w:rsidRPr="009573F4">
        <w:rPr>
          <w:lang w:val="sv-SE"/>
        </w:rPr>
        <w:t xml:space="preserve"> tên các đại lượng</w:t>
      </w:r>
      <w:r w:rsidR="00166467" w:rsidRPr="009573F4">
        <w:rPr>
          <w:lang w:val="sv-SE"/>
        </w:rPr>
        <w:t xml:space="preserve"> và</w:t>
      </w:r>
      <w:r w:rsidRPr="009573F4">
        <w:rPr>
          <w:lang w:val="sv-SE"/>
        </w:rPr>
        <w:t xml:space="preserve"> đơn vị</w:t>
      </w:r>
      <w:r w:rsidR="00166467" w:rsidRPr="009573F4">
        <w:rPr>
          <w:lang w:val="sv-SE"/>
        </w:rPr>
        <w:t xml:space="preserve"> đo của các đại lượng</w:t>
      </w:r>
      <w:r w:rsidRPr="009573F4">
        <w:rPr>
          <w:lang w:val="sv-SE"/>
        </w:rPr>
        <w:t xml:space="preserve"> có trong hệ thức?</w:t>
      </w:r>
    </w:p>
    <w:p w14:paraId="2F797923" w14:textId="2709EAEE" w:rsidR="003C3C7A" w:rsidRPr="009573F4" w:rsidRDefault="00B82B4C" w:rsidP="00B82B4C">
      <w:pPr>
        <w:spacing w:before="60"/>
        <w:jc w:val="both"/>
        <w:rPr>
          <w:spacing w:val="-2"/>
          <w:lang w:val="sv-SE"/>
        </w:rPr>
      </w:pPr>
      <w:r w:rsidRPr="009573F4">
        <w:rPr>
          <w:noProof/>
        </w:rPr>
        <w:drawing>
          <wp:anchor distT="0" distB="0" distL="114300" distR="114300" simplePos="0" relativeHeight="251658240" behindDoc="0" locked="0" layoutInCell="1" allowOverlap="1" wp14:anchorId="18E2C122" wp14:editId="2AEC3A25">
            <wp:simplePos x="0" y="0"/>
            <wp:positionH relativeFrom="column">
              <wp:posOffset>-120015</wp:posOffset>
            </wp:positionH>
            <wp:positionV relativeFrom="paragraph">
              <wp:posOffset>230505</wp:posOffset>
            </wp:positionV>
            <wp:extent cx="1694815" cy="1202690"/>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694815" cy="1202690"/>
                    </a:xfrm>
                    <a:prstGeom prst="rect">
                      <a:avLst/>
                    </a:prstGeom>
                  </pic:spPr>
                </pic:pic>
              </a:graphicData>
            </a:graphic>
            <wp14:sizeRelH relativeFrom="margin">
              <wp14:pctWidth>0</wp14:pctWidth>
            </wp14:sizeRelH>
            <wp14:sizeRelV relativeFrom="margin">
              <wp14:pctHeight>0</wp14:pctHeight>
            </wp14:sizeRelV>
          </wp:anchor>
        </w:drawing>
      </w:r>
      <w:r w:rsidR="003C3C7A" w:rsidRPr="009573F4">
        <w:rPr>
          <w:b/>
          <w:bCs/>
          <w:lang w:val="sv-SE"/>
        </w:rPr>
        <w:t xml:space="preserve">Câu </w:t>
      </w:r>
      <w:r w:rsidR="00A0792D" w:rsidRPr="009573F4">
        <w:rPr>
          <w:b/>
          <w:bCs/>
          <w:lang w:val="sv-SE"/>
        </w:rPr>
        <w:t>2</w:t>
      </w:r>
      <w:r w:rsidR="003C3C7A" w:rsidRPr="009573F4">
        <w:rPr>
          <w:b/>
          <w:bCs/>
          <w:lang w:val="sv-SE"/>
        </w:rPr>
        <w:t>.</w:t>
      </w:r>
      <w:r w:rsidR="007834D7" w:rsidRPr="009573F4">
        <w:rPr>
          <w:b/>
          <w:bCs/>
          <w:lang w:val="sv-SE"/>
        </w:rPr>
        <w:t xml:space="preserve"> </w:t>
      </w:r>
      <w:r w:rsidR="006E7454" w:rsidRPr="009573F4">
        <w:rPr>
          <w:lang w:val="sv-SE"/>
        </w:rPr>
        <w:t>(</w:t>
      </w:r>
      <w:r w:rsidR="00A0792D" w:rsidRPr="009573F4">
        <w:rPr>
          <w:lang w:val="sv-SE"/>
        </w:rPr>
        <w:t>3</w:t>
      </w:r>
      <w:r w:rsidR="006E7454" w:rsidRPr="009573F4">
        <w:rPr>
          <w:lang w:val="sv-SE"/>
        </w:rPr>
        <w:t xml:space="preserve"> đ)</w:t>
      </w:r>
      <w:r w:rsidR="00E413FC" w:rsidRPr="009573F4">
        <w:rPr>
          <w:lang w:val="sv-SE"/>
        </w:rPr>
        <w:t xml:space="preserve"> </w:t>
      </w:r>
      <w:r w:rsidR="00E413FC" w:rsidRPr="009573F4">
        <w:rPr>
          <w:spacing w:val="-2"/>
          <w:lang w:val="sv-SE"/>
        </w:rPr>
        <w:t>Cho đoạn mạch AB gồm điện trở R</w:t>
      </w:r>
      <w:r w:rsidR="00E413FC" w:rsidRPr="009573F4">
        <w:rPr>
          <w:spacing w:val="-2"/>
          <w:vertAlign w:val="subscript"/>
          <w:lang w:val="sv-SE"/>
        </w:rPr>
        <w:t xml:space="preserve">1 </w:t>
      </w:r>
      <w:r w:rsidR="00E413FC" w:rsidRPr="009573F4">
        <w:rPr>
          <w:spacing w:val="-2"/>
          <w:lang w:val="sv-SE"/>
        </w:rPr>
        <w:t xml:space="preserve">= </w:t>
      </w:r>
      <w:r w:rsidR="00AD013C" w:rsidRPr="009573F4">
        <w:rPr>
          <w:spacing w:val="-2"/>
          <w:lang w:val="sv-SE"/>
        </w:rPr>
        <w:t>3</w:t>
      </w:r>
      <w:r w:rsidR="00E413FC" w:rsidRPr="009573F4">
        <w:rPr>
          <w:spacing w:val="-2"/>
          <w:lang w:val="sv-SE"/>
        </w:rPr>
        <w:t>0</w:t>
      </w:r>
      <w:r w:rsidR="007100B3" w:rsidRPr="009573F4">
        <w:rPr>
          <w:spacing w:val="-2"/>
          <w:lang w:val="sv-SE"/>
        </w:rPr>
        <w:t>Ω</w:t>
      </w:r>
      <w:r w:rsidR="00E413FC" w:rsidRPr="009573F4">
        <w:rPr>
          <w:spacing w:val="-2"/>
          <w:lang w:val="sv-SE"/>
        </w:rPr>
        <w:t xml:space="preserve"> và </w:t>
      </w:r>
      <w:r w:rsidR="007100B3" w:rsidRPr="009573F4">
        <w:rPr>
          <w:spacing w:val="-2"/>
          <w:lang w:val="sv-SE"/>
        </w:rPr>
        <w:t>R</w:t>
      </w:r>
      <w:r w:rsidR="00AD013C" w:rsidRPr="009573F4">
        <w:rPr>
          <w:spacing w:val="-2"/>
          <w:vertAlign w:val="subscript"/>
          <w:lang w:val="sv-SE"/>
        </w:rPr>
        <w:t>2</w:t>
      </w:r>
      <w:r w:rsidR="007100B3" w:rsidRPr="009573F4">
        <w:rPr>
          <w:spacing w:val="-2"/>
          <w:vertAlign w:val="subscript"/>
          <w:lang w:val="sv-SE"/>
        </w:rPr>
        <w:t xml:space="preserve"> </w:t>
      </w:r>
      <w:r w:rsidR="007100B3" w:rsidRPr="009573F4">
        <w:rPr>
          <w:spacing w:val="-2"/>
          <w:lang w:val="sv-SE"/>
        </w:rPr>
        <w:t>=</w:t>
      </w:r>
      <w:r w:rsidR="00AD013C" w:rsidRPr="009573F4">
        <w:rPr>
          <w:spacing w:val="-2"/>
          <w:lang w:val="sv-SE"/>
        </w:rPr>
        <w:t xml:space="preserve"> </w:t>
      </w:r>
      <w:r w:rsidR="007100B3" w:rsidRPr="009573F4">
        <w:rPr>
          <w:spacing w:val="-2"/>
          <w:lang w:val="sv-SE"/>
        </w:rPr>
        <w:t>R</w:t>
      </w:r>
      <w:r w:rsidR="00AD013C" w:rsidRPr="009573F4">
        <w:rPr>
          <w:spacing w:val="-2"/>
          <w:vertAlign w:val="subscript"/>
          <w:lang w:val="sv-SE"/>
        </w:rPr>
        <w:t>3</w:t>
      </w:r>
      <w:r w:rsidR="007100B3" w:rsidRPr="009573F4">
        <w:rPr>
          <w:spacing w:val="-2"/>
          <w:vertAlign w:val="subscript"/>
          <w:lang w:val="sv-SE"/>
        </w:rPr>
        <w:t xml:space="preserve"> </w:t>
      </w:r>
      <w:r w:rsidR="00AD013C" w:rsidRPr="009573F4">
        <w:rPr>
          <w:spacing w:val="-2"/>
          <w:lang w:val="sv-SE"/>
        </w:rPr>
        <w:t xml:space="preserve">= </w:t>
      </w:r>
      <w:r w:rsidR="007F478F" w:rsidRPr="009573F4">
        <w:rPr>
          <w:spacing w:val="-2"/>
          <w:lang w:val="sv-SE"/>
        </w:rPr>
        <w:t>6</w:t>
      </w:r>
      <w:r w:rsidR="007100B3" w:rsidRPr="009573F4">
        <w:rPr>
          <w:spacing w:val="-2"/>
          <w:lang w:val="sv-SE"/>
        </w:rPr>
        <w:t xml:space="preserve">0Ω </w:t>
      </w:r>
      <w:r w:rsidR="00E413FC" w:rsidRPr="009573F4">
        <w:rPr>
          <w:spacing w:val="-2"/>
          <w:lang w:val="sv-SE"/>
        </w:rPr>
        <w:t>mắc vào nguồn điện có hiệu điện thế không đổi U = 24V</w:t>
      </w:r>
      <w:r w:rsidR="007F478F" w:rsidRPr="009573F4">
        <w:rPr>
          <w:spacing w:val="-2"/>
          <w:lang w:val="sv-SE"/>
        </w:rPr>
        <w:t xml:space="preserve"> như hình vẽ</w:t>
      </w:r>
      <w:r w:rsidR="00C34705" w:rsidRPr="009573F4">
        <w:rPr>
          <w:spacing w:val="-2"/>
          <w:lang w:val="sv-SE"/>
        </w:rPr>
        <w:t>. Ampe kế có điện trở không đáng kể</w:t>
      </w:r>
      <w:r w:rsidR="004D3120" w:rsidRPr="009573F4">
        <w:rPr>
          <w:spacing w:val="-2"/>
          <w:lang w:val="sv-SE"/>
        </w:rPr>
        <w:t>.</w:t>
      </w:r>
    </w:p>
    <w:p w14:paraId="07E6C467" w14:textId="78511EE2" w:rsidR="008626D6" w:rsidRPr="009573F4" w:rsidRDefault="003441E6" w:rsidP="003441E6">
      <w:pPr>
        <w:pStyle w:val="ListParagraph"/>
        <w:tabs>
          <w:tab w:val="left" w:pos="3686"/>
        </w:tabs>
        <w:spacing w:before="60"/>
        <w:ind w:left="1080"/>
        <w:rPr>
          <w:lang w:val="sv-SE"/>
        </w:rPr>
      </w:pPr>
      <w:r w:rsidRPr="009573F4">
        <w:rPr>
          <w:lang w:val="sv-SE"/>
        </w:rPr>
        <w:t>a.</w:t>
      </w:r>
      <w:r w:rsidR="00E413FC" w:rsidRPr="009573F4">
        <w:rPr>
          <w:lang w:val="sv-SE"/>
        </w:rPr>
        <w:t xml:space="preserve">Tính </w:t>
      </w:r>
      <w:r w:rsidR="00352326" w:rsidRPr="009573F4">
        <w:rPr>
          <w:lang w:val="sv-SE"/>
        </w:rPr>
        <w:t>điện trở tương của đoạn mạch AB</w:t>
      </w:r>
      <w:r w:rsidR="004E6F97" w:rsidRPr="009573F4">
        <w:rPr>
          <w:lang w:val="sv-SE"/>
        </w:rPr>
        <w:t>.</w:t>
      </w:r>
    </w:p>
    <w:p w14:paraId="059215A9" w14:textId="5B1AB7CA" w:rsidR="00E413FC" w:rsidRPr="009573F4" w:rsidRDefault="003441E6" w:rsidP="003441E6">
      <w:pPr>
        <w:pStyle w:val="ListParagraph"/>
        <w:tabs>
          <w:tab w:val="left" w:pos="4111"/>
        </w:tabs>
        <w:spacing w:before="60"/>
        <w:ind w:left="1080"/>
        <w:rPr>
          <w:lang w:val="sv-SE"/>
        </w:rPr>
      </w:pPr>
      <w:r w:rsidRPr="009573F4">
        <w:rPr>
          <w:lang w:val="sv-SE"/>
        </w:rPr>
        <w:t>b.</w:t>
      </w:r>
      <w:r w:rsidR="00892F01" w:rsidRPr="009573F4">
        <w:rPr>
          <w:lang w:val="sv-SE"/>
        </w:rPr>
        <w:t xml:space="preserve">Tinh số chỉ Ampe kế và </w:t>
      </w:r>
      <w:r w:rsidR="00675A4F" w:rsidRPr="009573F4">
        <w:rPr>
          <w:lang w:val="sv-SE"/>
        </w:rPr>
        <w:t>dòng điện qua các điện trở R</w:t>
      </w:r>
      <w:r w:rsidR="00675A4F" w:rsidRPr="009573F4">
        <w:rPr>
          <w:vertAlign w:val="subscript"/>
          <w:lang w:val="sv-SE"/>
        </w:rPr>
        <w:t>2</w:t>
      </w:r>
      <w:r w:rsidR="00675A4F" w:rsidRPr="009573F4">
        <w:rPr>
          <w:lang w:val="sv-SE"/>
        </w:rPr>
        <w:t>, R</w:t>
      </w:r>
      <w:r w:rsidR="00675A4F" w:rsidRPr="009573F4">
        <w:rPr>
          <w:vertAlign w:val="subscript"/>
          <w:lang w:val="sv-SE"/>
        </w:rPr>
        <w:t>3</w:t>
      </w:r>
      <w:r w:rsidR="004E6F97" w:rsidRPr="009573F4">
        <w:rPr>
          <w:lang w:val="sv-SE"/>
        </w:rPr>
        <w:t>.</w:t>
      </w:r>
    </w:p>
    <w:p w14:paraId="07747857" w14:textId="2B09AB9B" w:rsidR="00E413FC" w:rsidRPr="009573F4" w:rsidRDefault="003441E6" w:rsidP="003441E6">
      <w:pPr>
        <w:pStyle w:val="ListParagraph"/>
        <w:tabs>
          <w:tab w:val="left" w:pos="3261"/>
        </w:tabs>
        <w:spacing w:before="60"/>
        <w:ind w:left="1080"/>
        <w:rPr>
          <w:lang w:val="sv-SE"/>
        </w:rPr>
      </w:pPr>
      <w:r w:rsidRPr="009573F4">
        <w:rPr>
          <w:lang w:val="sv-SE"/>
        </w:rPr>
        <w:t>c.</w:t>
      </w:r>
      <w:r w:rsidR="00211E61" w:rsidRPr="009573F4">
        <w:rPr>
          <w:lang w:val="sv-SE"/>
        </w:rPr>
        <w:t>Tính</w:t>
      </w:r>
      <w:r w:rsidR="00FF7989" w:rsidRPr="009573F4">
        <w:rPr>
          <w:lang w:val="sv-SE"/>
        </w:rPr>
        <w:t xml:space="preserve"> nhiệt lượng tỏa ra trên điện trở R</w:t>
      </w:r>
      <w:r w:rsidR="00FF7989" w:rsidRPr="009573F4">
        <w:rPr>
          <w:vertAlign w:val="subscript"/>
          <w:lang w:val="sv-SE"/>
        </w:rPr>
        <w:t>1</w:t>
      </w:r>
      <w:r w:rsidR="00FF7989" w:rsidRPr="009573F4">
        <w:rPr>
          <w:lang w:val="sv-SE"/>
        </w:rPr>
        <w:t xml:space="preserve"> trong 1 phút</w:t>
      </w:r>
      <w:r w:rsidR="004E6F97" w:rsidRPr="009573F4">
        <w:rPr>
          <w:lang w:val="sv-SE"/>
        </w:rPr>
        <w:t>.</w:t>
      </w:r>
    </w:p>
    <w:p w14:paraId="7E3B4DF7" w14:textId="77777777" w:rsidR="001A64C9" w:rsidRDefault="001A64C9" w:rsidP="00571ACA">
      <w:pPr>
        <w:spacing w:before="60"/>
        <w:rPr>
          <w:lang w:val="sv-SE"/>
        </w:rPr>
      </w:pPr>
    </w:p>
    <w:p w14:paraId="78D4032D" w14:textId="77777777" w:rsidR="00186CC7" w:rsidRDefault="00186CC7" w:rsidP="00571ACA">
      <w:pPr>
        <w:spacing w:before="60"/>
        <w:rPr>
          <w:lang w:val="sv-SE"/>
        </w:rPr>
      </w:pPr>
    </w:p>
    <w:tbl>
      <w:tblPr>
        <w:tblW w:w="10126" w:type="dxa"/>
        <w:tblLook w:val="01E0" w:firstRow="1" w:lastRow="1" w:firstColumn="1" w:lastColumn="1" w:noHBand="0" w:noVBand="0"/>
      </w:tblPr>
      <w:tblGrid>
        <w:gridCol w:w="3778"/>
        <w:gridCol w:w="6348"/>
      </w:tblGrid>
      <w:tr w:rsidR="00186CC7" w:rsidRPr="00186CC7" w14:paraId="40F500F7" w14:textId="77777777" w:rsidTr="008E462A">
        <w:trPr>
          <w:trHeight w:val="1622"/>
        </w:trPr>
        <w:tc>
          <w:tcPr>
            <w:tcW w:w="3778" w:type="dxa"/>
          </w:tcPr>
          <w:p w14:paraId="45942C1A" w14:textId="77777777" w:rsidR="00186CC7" w:rsidRPr="00186CC7" w:rsidRDefault="00186CC7" w:rsidP="00186CC7">
            <w:pPr>
              <w:spacing w:before="60"/>
              <w:jc w:val="center"/>
              <w:rPr>
                <w:b/>
              </w:rPr>
            </w:pPr>
            <w:bookmarkStart w:id="1" w:name="_Hlk89680767"/>
            <w:r w:rsidRPr="00186CC7">
              <w:rPr>
                <w:b/>
              </w:rPr>
              <w:lastRenderedPageBreak/>
              <w:t>SỞ GIÁO DỤC VÀ ĐÀO TẠO</w:t>
            </w:r>
          </w:p>
          <w:p w14:paraId="606CC8EB" w14:textId="77777777" w:rsidR="00186CC7" w:rsidRPr="00186CC7" w:rsidRDefault="00186CC7" w:rsidP="00186CC7">
            <w:pPr>
              <w:jc w:val="center"/>
              <w:rPr>
                <w:b/>
              </w:rPr>
            </w:pPr>
            <w:r w:rsidRPr="00186CC7">
              <w:rPr>
                <w:noProof/>
              </w:rPr>
              <mc:AlternateContent>
                <mc:Choice Requires="wps">
                  <w:drawing>
                    <wp:anchor distT="0" distB="0" distL="114300" distR="114300" simplePos="0" relativeHeight="251664384" behindDoc="1" locked="0" layoutInCell="1" allowOverlap="1" wp14:anchorId="4D720B4F" wp14:editId="2B28B263">
                      <wp:simplePos x="0" y="0"/>
                      <wp:positionH relativeFrom="column">
                        <wp:posOffset>337820</wp:posOffset>
                      </wp:positionH>
                      <wp:positionV relativeFrom="paragraph">
                        <wp:posOffset>332740</wp:posOffset>
                      </wp:positionV>
                      <wp:extent cx="1504950" cy="301625"/>
                      <wp:effectExtent l="11430" t="13970" r="7620" b="825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554CF30F" w14:textId="77777777" w:rsidR="00186CC7" w:rsidRDefault="00186CC7" w:rsidP="00186CC7">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20B4F" id="Text Box 2" o:spid="_x0000_s1027" type="#_x0000_t202" style="position:absolute;left:0;text-align:left;margin-left:26.6pt;margin-top:26.2pt;width:118.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LQCam4pAgAAVwQAAA4AAAAAAAAAAAAAAAAALgIAAGRycy9l&#10;Mm9Eb2MueG1sUEsBAi0AFAAGAAgAAAAhAMqJrXvfAAAACAEAAA8AAAAAAAAAAAAAAAAAgwQAAGRy&#10;cy9kb3ducmV2LnhtbFBLBQYAAAAABAAEAPMAAACPBQAAAAA=&#10;">
                      <v:textbox>
                        <w:txbxContent>
                          <w:p w14:paraId="554CF30F" w14:textId="77777777" w:rsidR="00186CC7" w:rsidRDefault="00186CC7" w:rsidP="00186CC7">
                            <w:pPr>
                              <w:jc w:val="center"/>
                            </w:pPr>
                            <w:r>
                              <w:t>ĐỀ CHÍNH THỨC</w:t>
                            </w:r>
                          </w:p>
                        </w:txbxContent>
                      </v:textbox>
                    </v:shape>
                  </w:pict>
                </mc:Fallback>
              </mc:AlternateContent>
            </w:r>
            <w:r w:rsidRPr="00186CC7">
              <w:rPr>
                <w:noProof/>
              </w:rPr>
              <mc:AlternateContent>
                <mc:Choice Requires="wps">
                  <w:drawing>
                    <wp:anchor distT="0" distB="0" distL="114300" distR="114300" simplePos="0" relativeHeight="251665408" behindDoc="0" locked="0" layoutInCell="1" allowOverlap="1" wp14:anchorId="53504DE4" wp14:editId="4AC8FA12">
                      <wp:simplePos x="0" y="0"/>
                      <wp:positionH relativeFrom="column">
                        <wp:posOffset>626745</wp:posOffset>
                      </wp:positionH>
                      <wp:positionV relativeFrom="paragraph">
                        <wp:posOffset>234315</wp:posOffset>
                      </wp:positionV>
                      <wp:extent cx="990600" cy="0"/>
                      <wp:effectExtent l="5080" t="10795" r="13970" b="825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9E590" id="Straight Connector 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0+2GwIAADU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XC5TOcpdJAOroTkQ56xzn/iukPBKLAUKqhGcnJ6cT7w&#10;IPkQEo6V3gopY+elQj1gz8azmOC0FCw4Q5izzaGUFp1ImJ34xaLA8xhm9VGxCNZywjY32xMhrzZc&#10;LlXAg0qAzs26DsePZbrcLDaL6Wg6nm9G07SqRh+35XQ032YfZtWkKssq+xmoZdO8FYxxFdgNg5pN&#10;/24Qbk/mOmL3Ub3LkLxFj3oB2eEfScdWhu5d5+Cg2WVnhxbDbMbg2zsKw/+4B/vxta9/AQ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rZNPthsCAAA1BAAADgAAAAAAAAAAAAAAAAAuAgAAZHJzL2Uyb0RvYy54bWxQSwECLQAU&#10;AAYACAAAACEA7v0RZ90AAAAIAQAADwAAAAAAAAAAAAAAAAB1BAAAZHJzL2Rvd25yZXYueG1sUEsF&#10;BgAAAAAEAAQA8wAAAH8FAAAAAA==&#10;"/>
                  </w:pict>
                </mc:Fallback>
              </mc:AlternateContent>
            </w:r>
            <w:r w:rsidRPr="00186CC7">
              <w:rPr>
                <w:b/>
              </w:rPr>
              <w:t>QUẢNG NAM</w:t>
            </w:r>
          </w:p>
          <w:p w14:paraId="4864D9A7" w14:textId="77777777" w:rsidR="00186CC7" w:rsidRPr="00186CC7" w:rsidRDefault="00186CC7" w:rsidP="00186CC7"/>
          <w:p w14:paraId="5FFEC64A" w14:textId="77777777" w:rsidR="00186CC7" w:rsidRPr="00186CC7" w:rsidRDefault="00186CC7" w:rsidP="00186CC7">
            <w:pPr>
              <w:jc w:val="center"/>
            </w:pPr>
          </w:p>
          <w:p w14:paraId="4C09F0EE" w14:textId="77777777" w:rsidR="00186CC7" w:rsidRPr="00186CC7" w:rsidRDefault="00186CC7" w:rsidP="00186CC7">
            <w:pPr>
              <w:tabs>
                <w:tab w:val="left" w:pos="939"/>
              </w:tabs>
              <w:rPr>
                <w:sz w:val="22"/>
              </w:rPr>
            </w:pPr>
            <w:r w:rsidRPr="00186CC7">
              <w:tab/>
            </w:r>
          </w:p>
          <w:p w14:paraId="346CB174" w14:textId="77777777" w:rsidR="00186CC7" w:rsidRPr="00186CC7" w:rsidRDefault="00186CC7" w:rsidP="00186CC7">
            <w:pPr>
              <w:tabs>
                <w:tab w:val="left" w:pos="939"/>
              </w:tabs>
            </w:pPr>
            <w:r w:rsidRPr="00186CC7">
              <w:t xml:space="preserve">         (</w:t>
            </w:r>
            <w:r w:rsidRPr="00186CC7">
              <w:rPr>
                <w:i/>
              </w:rPr>
              <w:t>Đề gồm có 02 trang</w:t>
            </w:r>
            <w:r w:rsidRPr="00186CC7">
              <w:t>)</w:t>
            </w:r>
          </w:p>
        </w:tc>
        <w:tc>
          <w:tcPr>
            <w:tcW w:w="6348" w:type="dxa"/>
          </w:tcPr>
          <w:p w14:paraId="48E0848F" w14:textId="77777777" w:rsidR="00186CC7" w:rsidRPr="00186CC7" w:rsidRDefault="00186CC7" w:rsidP="00186CC7">
            <w:pPr>
              <w:spacing w:before="60"/>
              <w:jc w:val="center"/>
              <w:rPr>
                <w:b/>
              </w:rPr>
            </w:pPr>
            <w:r w:rsidRPr="00186CC7">
              <w:rPr>
                <w:b/>
              </w:rPr>
              <w:t>KIỂM TRA CUỐI HỌC KỲ I NĂM HỌC 2021-2022</w:t>
            </w:r>
          </w:p>
          <w:p w14:paraId="684A3E7C" w14:textId="77777777" w:rsidR="00186CC7" w:rsidRPr="00186CC7" w:rsidRDefault="00186CC7" w:rsidP="00186CC7">
            <w:pPr>
              <w:spacing w:before="60"/>
              <w:jc w:val="center"/>
              <w:rPr>
                <w:b/>
              </w:rPr>
            </w:pPr>
            <w:r w:rsidRPr="00186CC7">
              <w:rPr>
                <w:b/>
              </w:rPr>
              <w:t>Môn: VẬT LÝ – Lớp 9</w:t>
            </w:r>
          </w:p>
          <w:p w14:paraId="034C0167" w14:textId="77777777" w:rsidR="00186CC7" w:rsidRPr="00186CC7" w:rsidRDefault="00186CC7" w:rsidP="00186CC7">
            <w:pPr>
              <w:spacing w:before="60"/>
              <w:jc w:val="center"/>
            </w:pPr>
            <w:r w:rsidRPr="00186CC7">
              <w:t xml:space="preserve">Thời gian: 45  phút (không kể thời gian giao đề)   </w:t>
            </w:r>
          </w:p>
          <w:p w14:paraId="15DE848B" w14:textId="77777777" w:rsidR="00186CC7" w:rsidRPr="00186CC7" w:rsidRDefault="00186CC7" w:rsidP="00186CC7">
            <w:pPr>
              <w:jc w:val="center"/>
            </w:pPr>
            <w:r w:rsidRPr="00186CC7">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86CC7" w:rsidRPr="00186CC7" w14:paraId="5FDBC4E6" w14:textId="77777777" w:rsidTr="008E462A">
              <w:trPr>
                <w:trHeight w:val="388"/>
              </w:trPr>
              <w:tc>
                <w:tcPr>
                  <w:tcW w:w="1560" w:type="dxa"/>
                  <w:tcBorders>
                    <w:top w:val="single" w:sz="4" w:space="0" w:color="auto"/>
                    <w:left w:val="single" w:sz="4" w:space="0" w:color="auto"/>
                    <w:bottom w:val="single" w:sz="4" w:space="0" w:color="auto"/>
                    <w:right w:val="single" w:sz="4" w:space="0" w:color="auto"/>
                  </w:tcBorders>
                </w:tcPr>
                <w:p w14:paraId="148F7DDA" w14:textId="77777777" w:rsidR="00186CC7" w:rsidRPr="00186CC7" w:rsidRDefault="00186CC7" w:rsidP="00186CC7">
                  <w:pPr>
                    <w:spacing w:before="60"/>
                    <w:jc w:val="center"/>
                    <w:rPr>
                      <w:b/>
                    </w:rPr>
                  </w:pPr>
                  <w:r w:rsidRPr="00186CC7">
                    <w:rPr>
                      <w:b/>
                    </w:rPr>
                    <w:t xml:space="preserve">MÃ ĐỀ B            </w:t>
                  </w:r>
                </w:p>
              </w:tc>
            </w:tr>
          </w:tbl>
          <w:p w14:paraId="0D1D87F2" w14:textId="77777777" w:rsidR="00186CC7" w:rsidRPr="00186CC7" w:rsidRDefault="00186CC7" w:rsidP="00186CC7">
            <w:pPr>
              <w:spacing w:before="60"/>
              <w:jc w:val="center"/>
              <w:rPr>
                <w:b/>
              </w:rPr>
            </w:pPr>
          </w:p>
        </w:tc>
      </w:tr>
      <w:bookmarkEnd w:id="1"/>
    </w:tbl>
    <w:p w14:paraId="1232EA76" w14:textId="77777777" w:rsidR="00186CC7" w:rsidRPr="00186CC7" w:rsidRDefault="00186CC7" w:rsidP="00186CC7">
      <w:pPr>
        <w:widowControl w:val="0"/>
        <w:spacing w:line="264" w:lineRule="auto"/>
        <w:ind w:right="422"/>
        <w:jc w:val="both"/>
        <w:rPr>
          <w:rFonts w:ascii="VNI-Times" w:hAnsi="VNI-Times"/>
          <w:b/>
        </w:rPr>
      </w:pPr>
    </w:p>
    <w:p w14:paraId="46596577" w14:textId="77777777" w:rsidR="00186CC7" w:rsidRPr="00186CC7" w:rsidRDefault="00186CC7" w:rsidP="00186CC7">
      <w:pPr>
        <w:widowControl w:val="0"/>
        <w:spacing w:line="264" w:lineRule="auto"/>
        <w:ind w:right="422"/>
        <w:jc w:val="both"/>
        <w:rPr>
          <w:b/>
        </w:rPr>
      </w:pPr>
      <w:r w:rsidRPr="00186CC7">
        <w:rPr>
          <w:rFonts w:ascii="VNI-Times" w:hAnsi="VNI-Times"/>
          <w:b/>
        </w:rPr>
        <w:t>I. TR</w:t>
      </w:r>
      <w:r w:rsidRPr="00186CC7">
        <w:rPr>
          <w:b/>
        </w:rPr>
        <w:t>ẮC NGHIỆM: (5,00 điểm)</w:t>
      </w:r>
    </w:p>
    <w:p w14:paraId="6E9673B3" w14:textId="77777777" w:rsidR="00186CC7" w:rsidRPr="00186CC7" w:rsidRDefault="00186CC7" w:rsidP="00186CC7">
      <w:pPr>
        <w:widowControl w:val="0"/>
        <w:spacing w:line="264" w:lineRule="auto"/>
        <w:ind w:right="422"/>
        <w:jc w:val="both"/>
        <w:rPr>
          <w:b/>
          <w:i/>
          <w:iCs/>
        </w:rPr>
      </w:pPr>
      <w:r w:rsidRPr="00186CC7">
        <w:rPr>
          <w:b/>
          <w:i/>
          <w:iCs/>
        </w:rPr>
        <w:t>Chọn phương án trả lời đúng nhất trong các câu từ 1-15 dưới đây và ghi vào phần bài làm.</w:t>
      </w:r>
    </w:p>
    <w:p w14:paraId="1CE18254" w14:textId="77777777" w:rsidR="00186CC7" w:rsidRPr="00186CC7" w:rsidRDefault="00186CC7" w:rsidP="00186CC7">
      <w:pPr>
        <w:spacing w:before="60"/>
        <w:jc w:val="both"/>
        <w:rPr>
          <w:lang w:val="nl-NL"/>
        </w:rPr>
      </w:pPr>
      <w:r w:rsidRPr="00186CC7">
        <w:rPr>
          <w:b/>
          <w:lang w:val="nl-NL"/>
        </w:rPr>
        <w:t>Câu 1.</w:t>
      </w:r>
      <w:r w:rsidRPr="00186CC7">
        <w:rPr>
          <w:lang w:val="nl-NL"/>
        </w:rPr>
        <w:t xml:space="preserve"> Cường độ dòng điện qua dây dẫn tỉ lệ thuận với hiệu điện thế đặt vào hai đầu dây và.........</w:t>
      </w:r>
    </w:p>
    <w:p w14:paraId="1251A45D" w14:textId="77777777" w:rsidR="00186CC7" w:rsidRPr="00186CC7" w:rsidRDefault="00186CC7" w:rsidP="00186CC7">
      <w:pPr>
        <w:spacing w:before="60"/>
        <w:jc w:val="both"/>
        <w:rPr>
          <w:lang w:val="nl-NL"/>
        </w:rPr>
      </w:pPr>
      <w:r w:rsidRPr="00186CC7">
        <w:rPr>
          <w:lang w:val="nl-NL"/>
        </w:rPr>
        <w:t>A. tỉ lệ thuận với điện trở của dây.</w:t>
      </w:r>
    </w:p>
    <w:p w14:paraId="611B4113" w14:textId="77777777" w:rsidR="00186CC7" w:rsidRPr="00186CC7" w:rsidRDefault="00186CC7" w:rsidP="00186CC7">
      <w:pPr>
        <w:spacing w:before="60"/>
        <w:jc w:val="both"/>
        <w:rPr>
          <w:lang w:val="nl-NL"/>
        </w:rPr>
      </w:pPr>
      <w:r w:rsidRPr="00186CC7">
        <w:rPr>
          <w:lang w:val="nl-NL"/>
        </w:rPr>
        <w:t>B. tỉ lệ nghịch với điện trở của dây.</w:t>
      </w:r>
    </w:p>
    <w:p w14:paraId="6D9C6611" w14:textId="77777777" w:rsidR="00186CC7" w:rsidRPr="00186CC7" w:rsidRDefault="00186CC7" w:rsidP="00186CC7">
      <w:pPr>
        <w:spacing w:before="60"/>
        <w:jc w:val="both"/>
        <w:rPr>
          <w:lang w:val="nl-NL"/>
        </w:rPr>
      </w:pPr>
      <w:r w:rsidRPr="00186CC7">
        <w:rPr>
          <w:lang w:val="nl-NL"/>
        </w:rPr>
        <w:t>C. bằng điện trở của dây.</w:t>
      </w:r>
    </w:p>
    <w:p w14:paraId="24049728" w14:textId="77777777" w:rsidR="00186CC7" w:rsidRPr="00186CC7" w:rsidRDefault="00186CC7" w:rsidP="00186CC7">
      <w:pPr>
        <w:spacing w:before="60"/>
        <w:jc w:val="both"/>
        <w:rPr>
          <w:lang w:val="nl-NL"/>
        </w:rPr>
      </w:pPr>
      <w:r w:rsidRPr="00186CC7">
        <w:rPr>
          <w:lang w:val="nl-NL"/>
        </w:rPr>
        <w:t>D. không phụ thuộc vào điện trở của dây.</w:t>
      </w:r>
    </w:p>
    <w:p w14:paraId="5F27B278" w14:textId="77777777" w:rsidR="00186CC7" w:rsidRPr="00186CC7" w:rsidRDefault="00186CC7" w:rsidP="00186CC7">
      <w:pPr>
        <w:spacing w:before="60"/>
        <w:jc w:val="both"/>
        <w:rPr>
          <w:lang w:val="nl-NL"/>
        </w:rPr>
      </w:pPr>
      <w:r w:rsidRPr="00186CC7">
        <w:rPr>
          <w:b/>
          <w:lang w:val="nl-NL"/>
        </w:rPr>
        <w:t>Câu 2.</w:t>
      </w:r>
      <w:r w:rsidRPr="00186CC7">
        <w:rPr>
          <w:lang w:val="nl-NL"/>
        </w:rPr>
        <w:t xml:space="preserve"> Chọn hệ thức đúng về liên hệ giữa cường độ dòng điện I chạy qua dây dẫn, hiệu điện thế  U giữa hai đầu dây dẫn và điện trở R của dây dẫn</w:t>
      </w:r>
    </w:p>
    <w:p w14:paraId="10F696BD" w14:textId="77777777" w:rsidR="00186CC7" w:rsidRPr="00186CC7" w:rsidRDefault="00186CC7" w:rsidP="00186CC7">
      <w:pPr>
        <w:spacing w:before="60"/>
        <w:rPr>
          <w:lang w:val="nl-NL"/>
        </w:rPr>
      </w:pPr>
      <w:r w:rsidRPr="00186CC7">
        <w:rPr>
          <w:lang w:val="nl-NL"/>
        </w:rPr>
        <w:t xml:space="preserve">A. </w:t>
      </w:r>
      <w:r w:rsidRPr="00186CC7">
        <w:rPr>
          <w:position w:val="-6"/>
        </w:rPr>
        <w:object w:dxaOrig="820" w:dyaOrig="279" w14:anchorId="1F18C759">
          <v:shape id="_x0000_i1034" type="#_x0000_t75" style="width:41.45pt;height:14.15pt" o:ole="">
            <v:imagedata r:id="rId30" o:title=""/>
          </v:shape>
          <o:OLEObject Type="Embed" ProgID="Equation.DSMT4" ShapeID="_x0000_i1034" DrawAspect="Content" ObjectID="_1745390963" r:id="rId31"/>
        </w:object>
      </w:r>
      <w:r w:rsidRPr="00186CC7">
        <w:rPr>
          <w:lang w:val="nl-NL"/>
        </w:rPr>
        <w:t xml:space="preserve">. </w:t>
      </w:r>
      <w:r w:rsidRPr="00186CC7">
        <w:rPr>
          <w:lang w:val="nl-NL"/>
        </w:rPr>
        <w:tab/>
      </w:r>
      <w:r w:rsidRPr="00186CC7">
        <w:rPr>
          <w:lang w:val="nl-NL"/>
        </w:rPr>
        <w:tab/>
      </w:r>
      <w:r w:rsidRPr="00186CC7">
        <w:rPr>
          <w:lang w:val="nl-NL"/>
        </w:rPr>
        <w:tab/>
        <w:t xml:space="preserve">B. </w:t>
      </w:r>
      <w:r w:rsidRPr="00186CC7">
        <w:rPr>
          <w:position w:val="-6"/>
        </w:rPr>
        <w:object w:dxaOrig="820" w:dyaOrig="279" w14:anchorId="14A46884">
          <v:shape id="_x0000_i1035" type="#_x0000_t75" style="width:41.45pt;height:14.15pt" o:ole="">
            <v:imagedata r:id="rId32" o:title=""/>
          </v:shape>
          <o:OLEObject Type="Embed" ProgID="Equation.DSMT4" ShapeID="_x0000_i1035" DrawAspect="Content" ObjectID="_1745390964" r:id="rId33"/>
        </w:object>
      </w:r>
      <w:r w:rsidRPr="00186CC7">
        <w:rPr>
          <w:lang w:val="nl-NL"/>
        </w:rPr>
        <w:t xml:space="preserve">. </w:t>
      </w:r>
      <w:r w:rsidRPr="00186CC7">
        <w:rPr>
          <w:lang w:val="nl-NL"/>
        </w:rPr>
        <w:tab/>
      </w:r>
      <w:r w:rsidRPr="00186CC7">
        <w:rPr>
          <w:lang w:val="nl-NL"/>
        </w:rPr>
        <w:tab/>
      </w:r>
      <w:r w:rsidRPr="00186CC7">
        <w:rPr>
          <w:lang w:val="nl-NL"/>
        </w:rPr>
        <w:tab/>
        <w:t>C.</w:t>
      </w:r>
      <w:r w:rsidRPr="00186CC7">
        <w:t xml:space="preserve"> </w:t>
      </w:r>
      <w:r w:rsidRPr="00186CC7">
        <w:rPr>
          <w:position w:val="-6"/>
        </w:rPr>
        <w:object w:dxaOrig="820" w:dyaOrig="279" w14:anchorId="024A58DD">
          <v:shape id="_x0000_i1036" type="#_x0000_t75" style="width:41.45pt;height:14.15pt" o:ole="">
            <v:imagedata r:id="rId34" o:title=""/>
          </v:shape>
          <o:OLEObject Type="Embed" ProgID="Equation.DSMT4" ShapeID="_x0000_i1036" DrawAspect="Content" ObjectID="_1745390965" r:id="rId35"/>
        </w:object>
      </w:r>
      <w:r w:rsidRPr="00186CC7">
        <w:rPr>
          <w:lang w:val="nl-NL"/>
        </w:rPr>
        <w:t xml:space="preserve">. </w:t>
      </w:r>
      <w:r w:rsidRPr="00186CC7">
        <w:rPr>
          <w:lang w:val="nl-NL"/>
        </w:rPr>
        <w:tab/>
      </w:r>
      <w:r w:rsidRPr="00186CC7">
        <w:rPr>
          <w:lang w:val="nl-NL"/>
        </w:rPr>
        <w:tab/>
      </w:r>
      <w:r w:rsidRPr="00186CC7">
        <w:rPr>
          <w:lang w:val="nl-NL"/>
        </w:rPr>
        <w:tab/>
        <w:t xml:space="preserve">D. </w:t>
      </w:r>
      <w:r w:rsidRPr="00186CC7">
        <w:rPr>
          <w:position w:val="-24"/>
        </w:rPr>
        <w:object w:dxaOrig="700" w:dyaOrig="620" w14:anchorId="793FBFA4">
          <v:shape id="_x0000_i1037" type="#_x0000_t75" style="width:35.1pt;height:30.55pt" o:ole="">
            <v:imagedata r:id="rId13" o:title=""/>
          </v:shape>
          <o:OLEObject Type="Embed" ProgID="Equation.DSMT4" ShapeID="_x0000_i1037" DrawAspect="Content" ObjectID="_1745390966" r:id="rId36"/>
        </w:object>
      </w:r>
      <w:r w:rsidRPr="00186CC7">
        <w:t>.</w:t>
      </w:r>
    </w:p>
    <w:p w14:paraId="5F018EC6" w14:textId="77777777" w:rsidR="00186CC7" w:rsidRPr="00186CC7" w:rsidRDefault="00186CC7" w:rsidP="00186CC7">
      <w:pPr>
        <w:spacing w:before="60"/>
        <w:rPr>
          <w:lang w:val="sv-SE" w:eastAsia="vi-VN"/>
        </w:rPr>
      </w:pPr>
      <w:r w:rsidRPr="00186CC7">
        <w:rPr>
          <w:b/>
          <w:lang w:val="sv-SE" w:eastAsia="vi-VN"/>
        </w:rPr>
        <w:t>Câu 3.</w:t>
      </w:r>
      <w:r w:rsidRPr="00186CC7">
        <w:rPr>
          <w:lang w:val="sv-SE" w:eastAsia="vi-VN"/>
        </w:rPr>
        <w:t xml:space="preserve"> Công suất tiêu thụ của một dụng cụ điện được xác định bới công thức</w:t>
      </w:r>
    </w:p>
    <w:p w14:paraId="59CF3205"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P = U</w:t>
      </w:r>
      <w:r w:rsidRPr="00186CC7">
        <w:rPr>
          <w:vertAlign w:val="superscript"/>
          <w:lang w:val="sv-SE" w:eastAsia="vi-VN"/>
        </w:rPr>
        <w:t>2</w:t>
      </w:r>
      <w:r w:rsidRPr="00186CC7">
        <w:rPr>
          <w:lang w:val="sv-SE" w:eastAsia="vi-VN"/>
        </w:rPr>
        <w:t>.I</w:t>
      </w:r>
      <w:r w:rsidRPr="00186CC7">
        <w:rPr>
          <w:vertAlign w:val="superscript"/>
          <w:lang w:val="sv-SE" w:eastAsia="vi-VN"/>
        </w:rPr>
        <w:t>2</w:t>
      </w:r>
      <w:r w:rsidRPr="00186CC7">
        <w:rPr>
          <w:lang w:val="sv-SE" w:eastAsia="vi-VN"/>
        </w:rPr>
        <w:t>.</w:t>
      </w:r>
      <w:r w:rsidRPr="00186CC7">
        <w:rPr>
          <w:lang w:val="sv-SE" w:eastAsia="vi-VN"/>
        </w:rPr>
        <w:tab/>
      </w:r>
      <w:r w:rsidRPr="00186CC7">
        <w:rPr>
          <w:lang w:val="sv-SE" w:eastAsia="vi-VN"/>
        </w:rPr>
        <w:tab/>
      </w:r>
      <w:r w:rsidRPr="00186CC7">
        <w:rPr>
          <w:lang w:val="sv-SE" w:eastAsia="vi-VN"/>
        </w:rPr>
        <w:tab/>
        <w:t>B. P = U</w:t>
      </w:r>
      <w:r w:rsidRPr="00186CC7">
        <w:rPr>
          <w:vertAlign w:val="superscript"/>
          <w:lang w:val="sv-SE" w:eastAsia="vi-VN"/>
        </w:rPr>
        <w:t>2</w:t>
      </w:r>
      <w:r w:rsidRPr="00186CC7">
        <w:rPr>
          <w:lang w:val="sv-SE" w:eastAsia="vi-VN"/>
        </w:rPr>
        <w:t>.I.</w:t>
      </w:r>
      <w:r w:rsidRPr="00186CC7">
        <w:rPr>
          <w:lang w:val="sv-SE" w:eastAsia="vi-VN"/>
        </w:rPr>
        <w:tab/>
      </w:r>
      <w:r w:rsidRPr="00186CC7">
        <w:rPr>
          <w:lang w:val="sv-SE" w:eastAsia="vi-VN"/>
        </w:rPr>
        <w:tab/>
      </w:r>
      <w:r w:rsidRPr="00186CC7">
        <w:rPr>
          <w:lang w:val="sv-SE" w:eastAsia="vi-VN"/>
        </w:rPr>
        <w:tab/>
        <w:t>C. P = U.I</w:t>
      </w:r>
      <w:r w:rsidRPr="00186CC7">
        <w:rPr>
          <w:vertAlign w:val="superscript"/>
          <w:lang w:val="sv-SE" w:eastAsia="vi-VN"/>
        </w:rPr>
        <w:t>2</w:t>
      </w:r>
      <w:r w:rsidRPr="00186CC7">
        <w:rPr>
          <w:lang w:val="sv-SE" w:eastAsia="vi-VN"/>
        </w:rPr>
        <w:t>.</w:t>
      </w:r>
      <w:r w:rsidRPr="00186CC7">
        <w:rPr>
          <w:lang w:val="sv-SE" w:eastAsia="vi-VN"/>
        </w:rPr>
        <w:tab/>
      </w:r>
      <w:r w:rsidRPr="00186CC7">
        <w:rPr>
          <w:lang w:val="sv-SE" w:eastAsia="vi-VN"/>
        </w:rPr>
        <w:tab/>
      </w:r>
      <w:r w:rsidRPr="00186CC7">
        <w:rPr>
          <w:lang w:val="sv-SE" w:eastAsia="vi-VN"/>
        </w:rPr>
        <w:tab/>
        <w:t>D. P = U.I.</w:t>
      </w:r>
    </w:p>
    <w:p w14:paraId="7CBEDFD3" w14:textId="77777777" w:rsidR="00186CC7" w:rsidRPr="00186CC7" w:rsidRDefault="00186CC7" w:rsidP="00186CC7">
      <w:pPr>
        <w:autoSpaceDE w:val="0"/>
        <w:autoSpaceDN w:val="0"/>
        <w:adjustRightInd w:val="0"/>
        <w:spacing w:before="60"/>
        <w:jc w:val="both"/>
        <w:rPr>
          <w:lang w:val="sv-SE" w:eastAsia="vi-VN"/>
        </w:rPr>
      </w:pPr>
      <w:r w:rsidRPr="00186CC7">
        <w:rPr>
          <w:b/>
          <w:lang w:val="sv-SE" w:eastAsia="vi-VN"/>
        </w:rPr>
        <w:t>Câu 4.</w:t>
      </w:r>
      <w:r w:rsidRPr="00186CC7">
        <w:rPr>
          <w:lang w:val="sv-SE" w:eastAsia="vi-VN"/>
        </w:rPr>
        <w:t xml:space="preserve"> Nhiệt lượng tỏa ra ở dây dẫn khi có dòng điện chạy qua tỉ lệ thuận với bình phương cường độ dòng điện,...........</w:t>
      </w:r>
    </w:p>
    <w:p w14:paraId="419DA514"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với điện trở vật dẫn và thời gian dòng điện chạy qua.</w:t>
      </w:r>
    </w:p>
    <w:p w14:paraId="57D2BAD1"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B. tỉ lệ nghịch với điện trở vật dẫn và thời gian dòng điện chạy qua.</w:t>
      </w:r>
    </w:p>
    <w:p w14:paraId="4A55D9DD"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C. tỉ lệ nghịch với điện trở vật dẫn, tỉ lệ thuận với thời gian dòng điện chạy qua.</w:t>
      </w:r>
    </w:p>
    <w:p w14:paraId="5A93C960"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D. tỉ lệ thuận với điện trở vật dẫn, tỉ lệ nghịch với thời gian dòng điện chạy qua.</w:t>
      </w:r>
    </w:p>
    <w:p w14:paraId="72A15CC3" w14:textId="77777777" w:rsidR="00186CC7" w:rsidRPr="00186CC7" w:rsidRDefault="00186CC7" w:rsidP="00186CC7">
      <w:pPr>
        <w:spacing w:before="60"/>
        <w:jc w:val="both"/>
        <w:rPr>
          <w:lang w:val="sv-SE" w:eastAsia="vi-VN"/>
        </w:rPr>
      </w:pPr>
      <w:r w:rsidRPr="00186CC7">
        <w:rPr>
          <w:b/>
          <w:lang w:val="sv-SE" w:eastAsia="vi-VN"/>
        </w:rPr>
        <w:t>Câu 5</w:t>
      </w:r>
      <w:r w:rsidRPr="00186CC7">
        <w:rPr>
          <w:lang w:val="sv-SE" w:eastAsia="vi-VN"/>
        </w:rPr>
        <w:t>. Khi dòng điện có cường độ I chạy qua vật dẫn có điện trở R thi công suất tỏa nhiệt trên điện trở được tính bằng công thức</w:t>
      </w:r>
    </w:p>
    <w:p w14:paraId="33708C77" w14:textId="77777777" w:rsidR="00186CC7" w:rsidRPr="00186CC7" w:rsidRDefault="00186CC7" w:rsidP="00186CC7">
      <w:pPr>
        <w:spacing w:before="60"/>
        <w:rPr>
          <w:lang w:val="sv-SE" w:eastAsia="vi-VN"/>
        </w:rPr>
      </w:pPr>
      <w:r w:rsidRPr="00186CC7">
        <w:rPr>
          <w:lang w:val="sv-SE" w:eastAsia="vi-VN"/>
        </w:rPr>
        <w:t xml:space="preserve">A. </w:t>
      </w:r>
      <w:r w:rsidRPr="00186CC7">
        <w:rPr>
          <w:position w:val="-6"/>
        </w:rPr>
        <w:object w:dxaOrig="800" w:dyaOrig="279" w14:anchorId="1DA800FA">
          <v:shape id="_x0000_i1038" type="#_x0000_t75" style="width:40.55pt;height:14.15pt" o:ole="">
            <v:imagedata r:id="rId37" o:title=""/>
          </v:shape>
          <o:OLEObject Type="Embed" ProgID="Equation.DSMT4" ShapeID="_x0000_i1038" DrawAspect="Content" ObjectID="_1745390967" r:id="rId38"/>
        </w:object>
      </w:r>
      <w:r w:rsidRPr="00186CC7">
        <w:rPr>
          <w:lang w:val="sv-SE"/>
        </w:rPr>
        <w:t xml:space="preserve">. </w:t>
      </w:r>
      <w:r w:rsidRPr="00186CC7">
        <w:rPr>
          <w:lang w:val="sv-SE"/>
        </w:rPr>
        <w:tab/>
      </w:r>
      <w:r w:rsidRPr="00186CC7">
        <w:rPr>
          <w:lang w:val="sv-SE"/>
        </w:rPr>
        <w:tab/>
      </w:r>
      <w:r w:rsidRPr="00186CC7">
        <w:rPr>
          <w:lang w:val="sv-SE"/>
        </w:rPr>
        <w:tab/>
        <w:t xml:space="preserve">B. </w:t>
      </w:r>
      <w:r w:rsidRPr="00186CC7">
        <w:rPr>
          <w:position w:val="-6"/>
        </w:rPr>
        <w:object w:dxaOrig="880" w:dyaOrig="320" w14:anchorId="513A2DBE">
          <v:shape id="_x0000_i1039" type="#_x0000_t75" style="width:44.2pt;height:16.4pt" o:ole="">
            <v:imagedata r:id="rId39" o:title=""/>
          </v:shape>
          <o:OLEObject Type="Embed" ProgID="Equation.DSMT4" ShapeID="_x0000_i1039" DrawAspect="Content" ObjectID="_1745390968" r:id="rId40"/>
        </w:object>
      </w:r>
      <w:r w:rsidRPr="00186CC7">
        <w:rPr>
          <w:lang w:val="sv-SE"/>
        </w:rPr>
        <w:t>.</w:t>
      </w:r>
      <w:r w:rsidRPr="00186CC7">
        <w:rPr>
          <w:lang w:val="sv-SE"/>
        </w:rPr>
        <w:tab/>
      </w:r>
      <w:r w:rsidRPr="00186CC7">
        <w:rPr>
          <w:lang w:val="sv-SE"/>
        </w:rPr>
        <w:tab/>
      </w:r>
      <w:r w:rsidRPr="00186CC7">
        <w:rPr>
          <w:lang w:val="sv-SE"/>
        </w:rPr>
        <w:tab/>
        <w:t xml:space="preserve">C. </w:t>
      </w:r>
      <w:r w:rsidRPr="00186CC7">
        <w:rPr>
          <w:position w:val="-6"/>
        </w:rPr>
        <w:object w:dxaOrig="980" w:dyaOrig="320" w14:anchorId="3FF9B155">
          <v:shape id="_x0000_i1040" type="#_x0000_t75" style="width:49.65pt;height:15.95pt" o:ole="">
            <v:imagedata r:id="rId41" o:title=""/>
          </v:shape>
          <o:OLEObject Type="Embed" ProgID="Equation.DSMT4" ShapeID="_x0000_i1040" DrawAspect="Content" ObjectID="_1745390969" r:id="rId42"/>
        </w:object>
      </w:r>
      <w:r w:rsidRPr="00186CC7">
        <w:rPr>
          <w:lang w:val="sv-SE"/>
        </w:rPr>
        <w:t xml:space="preserve">. </w:t>
      </w:r>
      <w:r w:rsidRPr="00186CC7">
        <w:rPr>
          <w:lang w:val="sv-SE"/>
        </w:rPr>
        <w:tab/>
      </w:r>
      <w:r w:rsidRPr="00186CC7">
        <w:rPr>
          <w:lang w:val="sv-SE"/>
        </w:rPr>
        <w:tab/>
      </w:r>
      <w:r w:rsidRPr="00186CC7">
        <w:rPr>
          <w:lang w:val="sv-SE"/>
        </w:rPr>
        <w:tab/>
        <w:t xml:space="preserve">D. </w:t>
      </w:r>
      <w:r w:rsidRPr="00186CC7">
        <w:rPr>
          <w:position w:val="-6"/>
        </w:rPr>
        <w:object w:dxaOrig="900" w:dyaOrig="320" w14:anchorId="6914E584">
          <v:shape id="_x0000_i1041" type="#_x0000_t75" style="width:45.55pt;height:15.95pt" o:ole="">
            <v:imagedata r:id="rId43" o:title=""/>
          </v:shape>
          <o:OLEObject Type="Embed" ProgID="Equation.DSMT4" ShapeID="_x0000_i1041" DrawAspect="Content" ObjectID="_1745390970" r:id="rId44"/>
        </w:object>
      </w:r>
      <w:r w:rsidRPr="00186CC7">
        <w:t>.</w:t>
      </w:r>
    </w:p>
    <w:p w14:paraId="7FC99328" w14:textId="77777777" w:rsidR="00186CC7" w:rsidRPr="00186CC7" w:rsidRDefault="00186CC7" w:rsidP="00186CC7">
      <w:pPr>
        <w:autoSpaceDE w:val="0"/>
        <w:autoSpaceDN w:val="0"/>
        <w:adjustRightInd w:val="0"/>
        <w:spacing w:before="60"/>
        <w:jc w:val="both"/>
        <w:rPr>
          <w:lang w:val="sv-SE" w:eastAsia="vi-VN"/>
        </w:rPr>
      </w:pPr>
      <w:r w:rsidRPr="00186CC7">
        <w:rPr>
          <w:b/>
          <w:lang w:val="sv-SE" w:eastAsia="vi-VN"/>
        </w:rPr>
        <w:t>Câu 6.</w:t>
      </w:r>
      <w:r w:rsidRPr="00186CC7">
        <w:rPr>
          <w:lang w:val="sv-SE" w:eastAsia="vi-VN"/>
        </w:rPr>
        <w:t xml:space="preserve"> Phát biểu nào sau đây là đúng khi nói về tương tác giữa các nam châm</w:t>
      </w:r>
    </w:p>
    <w:p w14:paraId="731F753E"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Khi đưa từ cực của hai nam châm lại gần nhau thì chúng hút nhau nếu các cực từ khác tên.</w:t>
      </w:r>
    </w:p>
    <w:p w14:paraId="18E1B45A"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B. Khi đưa từ cực của hai nam châm lại gần nhau thì chúng hút nhau nếu các cực từ cùng tên.</w:t>
      </w:r>
    </w:p>
    <w:p w14:paraId="25D098AB"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C. Khi đưa từ cực của hai nam châm lại gần nhau thì chúng đẩy nhau nếu các cực từ khác tên.</w:t>
      </w:r>
    </w:p>
    <w:p w14:paraId="4E7DA5E5"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D. Khi đưa từ cực của hai nam châm lại gần nhau thì chúng luôn hút nhau.</w:t>
      </w:r>
    </w:p>
    <w:p w14:paraId="455230DC" w14:textId="77777777" w:rsidR="00186CC7" w:rsidRPr="00186CC7" w:rsidRDefault="00186CC7" w:rsidP="00186CC7">
      <w:pPr>
        <w:autoSpaceDE w:val="0"/>
        <w:autoSpaceDN w:val="0"/>
        <w:adjustRightInd w:val="0"/>
        <w:spacing w:before="60"/>
        <w:jc w:val="both"/>
        <w:rPr>
          <w:lang w:val="sv-SE" w:eastAsia="vi-VN"/>
        </w:rPr>
      </w:pPr>
      <w:r w:rsidRPr="00186CC7">
        <w:rPr>
          <w:b/>
          <w:lang w:val="sv-SE" w:eastAsia="vi-VN"/>
        </w:rPr>
        <w:t>Câu 7.</w:t>
      </w:r>
      <w:r w:rsidRPr="00186CC7">
        <w:rPr>
          <w:lang w:val="sv-SE" w:eastAsia="vi-VN"/>
        </w:rPr>
        <w:t xml:space="preserve"> Đơn vị nào sau đây là đơn vị đo công suất của dòng điện.</w:t>
      </w:r>
    </w:p>
    <w:p w14:paraId="7D294C9F"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Số đếm của công tơ điện.</w:t>
      </w:r>
      <w:r w:rsidRPr="00186CC7">
        <w:rPr>
          <w:lang w:val="sv-SE" w:eastAsia="vi-VN"/>
        </w:rPr>
        <w:tab/>
        <w:t>B. KW.h (Kilô oát giờ).</w:t>
      </w:r>
      <w:r w:rsidRPr="00186CC7">
        <w:rPr>
          <w:lang w:val="sv-SE" w:eastAsia="vi-VN"/>
        </w:rPr>
        <w:tab/>
        <w:t>C. W (Oát).</w:t>
      </w:r>
      <w:r w:rsidRPr="00186CC7">
        <w:rPr>
          <w:lang w:val="sv-SE" w:eastAsia="vi-VN"/>
        </w:rPr>
        <w:tab/>
      </w:r>
      <w:r w:rsidRPr="00186CC7">
        <w:rPr>
          <w:lang w:val="sv-SE" w:eastAsia="vi-VN"/>
        </w:rPr>
        <w:tab/>
        <w:t>D. J (Jun).</w:t>
      </w:r>
    </w:p>
    <w:p w14:paraId="346D74C3" w14:textId="77777777" w:rsidR="00186CC7" w:rsidRPr="00186CC7" w:rsidRDefault="00186CC7" w:rsidP="00186CC7">
      <w:pPr>
        <w:spacing w:before="60"/>
      </w:pPr>
      <w:r w:rsidRPr="00186CC7">
        <w:rPr>
          <w:b/>
        </w:rPr>
        <w:t>Câu 8.</w:t>
      </w:r>
      <w:r w:rsidRPr="00186CC7">
        <w:t xml:space="preserve"> Đối với đoạn mạch có hai điện trở mắc song song phát biểu nào dưới đây là </w:t>
      </w:r>
      <w:r w:rsidRPr="00186CC7">
        <w:rPr>
          <w:b/>
          <w:bCs/>
        </w:rPr>
        <w:t>không đúng</w:t>
      </w:r>
    </w:p>
    <w:p w14:paraId="66252033" w14:textId="77777777" w:rsidR="00186CC7" w:rsidRPr="00186CC7" w:rsidRDefault="00186CC7" w:rsidP="00186CC7">
      <w:pPr>
        <w:autoSpaceDE w:val="0"/>
        <w:autoSpaceDN w:val="0"/>
        <w:adjustRightInd w:val="0"/>
        <w:spacing w:before="60"/>
        <w:jc w:val="both"/>
        <w:rPr>
          <w:spacing w:val="-2"/>
          <w:lang w:val="sv-SE" w:eastAsia="vi-VN"/>
        </w:rPr>
      </w:pPr>
      <w:r w:rsidRPr="00186CC7">
        <w:rPr>
          <w:spacing w:val="-2"/>
          <w:lang w:val="sv-SE" w:eastAsia="vi-VN"/>
        </w:rPr>
        <w:t>A. Cường độ dòng điện chạy qua mạch chính bằng tổng cường độ dòng điện chạy các mạch rẽ: I = I</w:t>
      </w:r>
      <w:r w:rsidRPr="00186CC7">
        <w:rPr>
          <w:spacing w:val="-2"/>
          <w:vertAlign w:val="subscript"/>
          <w:lang w:val="sv-SE" w:eastAsia="vi-VN"/>
        </w:rPr>
        <w:t>1</w:t>
      </w:r>
      <w:r w:rsidRPr="00186CC7">
        <w:rPr>
          <w:spacing w:val="-2"/>
          <w:lang w:val="sv-SE" w:eastAsia="vi-VN"/>
        </w:rPr>
        <w:t xml:space="preserve"> + I</w:t>
      </w:r>
      <w:r w:rsidRPr="00186CC7">
        <w:rPr>
          <w:spacing w:val="-2"/>
          <w:vertAlign w:val="subscript"/>
          <w:lang w:val="sv-SE" w:eastAsia="vi-VN"/>
        </w:rPr>
        <w:t>2</w:t>
      </w:r>
      <w:r w:rsidRPr="00186CC7">
        <w:rPr>
          <w:spacing w:val="-2"/>
          <w:lang w:val="sv-SE" w:eastAsia="vi-VN"/>
        </w:rPr>
        <w:t>.</w:t>
      </w:r>
    </w:p>
    <w:p w14:paraId="395129AE" w14:textId="77777777" w:rsidR="00186CC7" w:rsidRPr="00186CC7" w:rsidRDefault="00186CC7" w:rsidP="00186CC7">
      <w:pPr>
        <w:autoSpaceDE w:val="0"/>
        <w:autoSpaceDN w:val="0"/>
        <w:adjustRightInd w:val="0"/>
        <w:spacing w:before="60"/>
        <w:jc w:val="both"/>
        <w:rPr>
          <w:spacing w:val="-4"/>
          <w:lang w:val="sv-SE" w:eastAsia="vi-VN"/>
        </w:rPr>
      </w:pPr>
      <w:r w:rsidRPr="00186CC7">
        <w:rPr>
          <w:spacing w:val="-4"/>
          <w:lang w:val="sv-SE" w:eastAsia="vi-VN"/>
        </w:rPr>
        <w:t>B. Hiệu điện thế giữa hai đầu đoạn song song bằng hiệu điện thế giữa hai đầu mỗi đoạn mạch rẽ: U = U</w:t>
      </w:r>
      <w:r w:rsidRPr="00186CC7">
        <w:rPr>
          <w:spacing w:val="-4"/>
          <w:vertAlign w:val="subscript"/>
          <w:lang w:val="sv-SE" w:eastAsia="vi-VN"/>
        </w:rPr>
        <w:t>1</w:t>
      </w:r>
      <w:r w:rsidRPr="00186CC7">
        <w:rPr>
          <w:spacing w:val="-4"/>
          <w:lang w:val="sv-SE" w:eastAsia="vi-VN"/>
        </w:rPr>
        <w:t xml:space="preserve"> = U</w:t>
      </w:r>
      <w:r w:rsidRPr="00186CC7">
        <w:rPr>
          <w:spacing w:val="-4"/>
          <w:vertAlign w:val="subscript"/>
          <w:lang w:val="sv-SE" w:eastAsia="vi-VN"/>
        </w:rPr>
        <w:t>2</w:t>
      </w:r>
      <w:r w:rsidRPr="00186CC7">
        <w:rPr>
          <w:spacing w:val="-4"/>
          <w:lang w:val="sv-SE" w:eastAsia="vi-VN"/>
        </w:rPr>
        <w:t>.</w:t>
      </w:r>
    </w:p>
    <w:p w14:paraId="79B8DA4A"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 xml:space="preserve">C. Điện trở tương đương được tính theo công thức: </w:t>
      </w:r>
      <w:r w:rsidRPr="00186CC7">
        <w:rPr>
          <w:position w:val="-30"/>
        </w:rPr>
        <w:object w:dxaOrig="1400" w:dyaOrig="680" w14:anchorId="61B5D869">
          <v:shape id="_x0000_i1042" type="#_x0000_t75" style="width:71.1pt;height:33.7pt" o:ole="">
            <v:imagedata r:id="rId45" o:title=""/>
          </v:shape>
          <o:OLEObject Type="Embed" ProgID="Equation.DSMT4" ShapeID="_x0000_i1042" DrawAspect="Content" ObjectID="_1745390971" r:id="rId46"/>
        </w:object>
      </w:r>
    </w:p>
    <w:p w14:paraId="439B402B" w14:textId="77777777" w:rsidR="00186CC7" w:rsidRPr="00186CC7" w:rsidRDefault="00186CC7" w:rsidP="00186CC7">
      <w:pPr>
        <w:autoSpaceDE w:val="0"/>
        <w:autoSpaceDN w:val="0"/>
        <w:adjustRightInd w:val="0"/>
        <w:spacing w:before="60"/>
        <w:jc w:val="both"/>
      </w:pPr>
      <w:r w:rsidRPr="00186CC7">
        <w:rPr>
          <w:lang w:val="sv-SE" w:eastAsia="vi-VN"/>
        </w:rPr>
        <w:t>D. Cường độ dòng điện chạy qua</w:t>
      </w:r>
      <w:r w:rsidRPr="00186CC7">
        <w:t xml:space="preserve"> mỗi điện trở tỉ lệ thuận với điện trở đó: </w:t>
      </w:r>
      <w:r w:rsidRPr="00186CC7">
        <w:rPr>
          <w:position w:val="-30"/>
        </w:rPr>
        <w:object w:dxaOrig="820" w:dyaOrig="680" w14:anchorId="183C1DB9">
          <v:shape id="_x0000_i1043" type="#_x0000_t75" style="width:41.9pt;height:33.7pt" o:ole="">
            <v:imagedata r:id="rId47" o:title=""/>
          </v:shape>
          <o:OLEObject Type="Embed" ProgID="Equation.DSMT4" ShapeID="_x0000_i1043" DrawAspect="Content" ObjectID="_1745390972" r:id="rId48"/>
        </w:object>
      </w:r>
    </w:p>
    <w:p w14:paraId="35F9920E" w14:textId="77777777" w:rsidR="00186CC7" w:rsidRPr="00186CC7" w:rsidRDefault="00186CC7" w:rsidP="00186CC7">
      <w:pPr>
        <w:spacing w:before="60"/>
        <w:jc w:val="both"/>
      </w:pPr>
      <w:r w:rsidRPr="00186CC7">
        <w:rPr>
          <w:b/>
          <w:lang w:val="nl-NL"/>
        </w:rPr>
        <w:t>Câu 9.</w:t>
      </w:r>
      <w:r w:rsidRPr="00186CC7">
        <w:rPr>
          <w:lang w:val="nl-NL"/>
        </w:rPr>
        <w:t xml:space="preserve"> Trong đoạn mạch gồm có các điện trở R</w:t>
      </w:r>
      <w:r w:rsidRPr="00186CC7">
        <w:rPr>
          <w:vertAlign w:val="subscript"/>
          <w:lang w:val="nl-NL"/>
        </w:rPr>
        <w:t>1</w:t>
      </w:r>
      <w:r w:rsidRPr="00186CC7">
        <w:rPr>
          <w:lang w:val="nl-NL"/>
        </w:rPr>
        <w:t>, R</w:t>
      </w:r>
      <w:r w:rsidRPr="00186CC7">
        <w:rPr>
          <w:vertAlign w:val="subscript"/>
          <w:lang w:val="nl-NL"/>
        </w:rPr>
        <w:t>2</w:t>
      </w:r>
      <w:r w:rsidRPr="00186CC7">
        <w:rPr>
          <w:lang w:val="nl-NL"/>
        </w:rPr>
        <w:t xml:space="preserve"> mắc nối tiếp (R</w:t>
      </w:r>
      <w:r w:rsidRPr="00186CC7">
        <w:rPr>
          <w:vertAlign w:val="subscript"/>
          <w:lang w:val="nl-NL"/>
        </w:rPr>
        <w:t>1</w:t>
      </w:r>
      <w:r w:rsidRPr="00186CC7">
        <w:rPr>
          <w:lang w:val="nl-NL"/>
        </w:rPr>
        <w:t>&gt; R</w:t>
      </w:r>
      <w:r w:rsidRPr="00186CC7">
        <w:rPr>
          <w:vertAlign w:val="subscript"/>
          <w:lang w:val="nl-NL"/>
        </w:rPr>
        <w:t>2</w:t>
      </w:r>
      <w:r w:rsidRPr="00186CC7">
        <w:rPr>
          <w:lang w:val="nl-NL"/>
        </w:rPr>
        <w:t>): Hiệu điện thế giữa hai đầu các điện trở tương ứng là U</w:t>
      </w:r>
      <w:r w:rsidRPr="00186CC7">
        <w:rPr>
          <w:vertAlign w:val="subscript"/>
          <w:lang w:val="nl-NL"/>
        </w:rPr>
        <w:t>1</w:t>
      </w:r>
      <w:r w:rsidRPr="00186CC7">
        <w:rPr>
          <w:lang w:val="nl-NL"/>
        </w:rPr>
        <w:t>, U</w:t>
      </w:r>
      <w:r w:rsidRPr="00186CC7">
        <w:rPr>
          <w:vertAlign w:val="subscript"/>
          <w:lang w:val="nl-NL"/>
        </w:rPr>
        <w:t>2</w:t>
      </w:r>
      <w:r w:rsidRPr="00186CC7">
        <w:rPr>
          <w:lang w:val="nl-NL"/>
        </w:rPr>
        <w:t>, cường độ dòng điện qua các điện trở tương ứng là I</w:t>
      </w:r>
      <w:r w:rsidRPr="00186CC7">
        <w:rPr>
          <w:vertAlign w:val="subscript"/>
          <w:lang w:val="nl-NL"/>
        </w:rPr>
        <w:t>1</w:t>
      </w:r>
      <w:r w:rsidRPr="00186CC7">
        <w:rPr>
          <w:lang w:val="nl-NL"/>
        </w:rPr>
        <w:t>, I</w:t>
      </w:r>
      <w:r w:rsidRPr="00186CC7">
        <w:rPr>
          <w:vertAlign w:val="subscript"/>
          <w:lang w:val="nl-NL"/>
        </w:rPr>
        <w:t>2</w:t>
      </w:r>
      <w:r w:rsidRPr="00186CC7">
        <w:rPr>
          <w:lang w:val="nl-NL"/>
        </w:rPr>
        <w:t xml:space="preserve">. </w:t>
      </w:r>
      <w:r w:rsidRPr="00186CC7">
        <w:t>Biểu thức nào sau đây là đúng:</w:t>
      </w:r>
    </w:p>
    <w:p w14:paraId="4264F429" w14:textId="77777777" w:rsidR="00186CC7" w:rsidRPr="00186CC7" w:rsidRDefault="00186CC7" w:rsidP="00186CC7">
      <w:pPr>
        <w:spacing w:before="60"/>
      </w:pPr>
      <w:r w:rsidRPr="00186CC7">
        <w:t>A. U</w:t>
      </w:r>
      <w:r w:rsidRPr="00186CC7">
        <w:rPr>
          <w:vertAlign w:val="subscript"/>
        </w:rPr>
        <w:t>1</w:t>
      </w:r>
      <w:r w:rsidRPr="00186CC7">
        <w:t>&lt;U</w:t>
      </w:r>
      <w:r w:rsidRPr="00186CC7">
        <w:rPr>
          <w:vertAlign w:val="subscript"/>
        </w:rPr>
        <w:t>2</w:t>
      </w:r>
      <w:r w:rsidRPr="00186CC7">
        <w:t>.</w:t>
      </w:r>
      <w:r w:rsidRPr="00186CC7">
        <w:tab/>
      </w:r>
      <w:r w:rsidRPr="00186CC7">
        <w:tab/>
        <w:t>B. U</w:t>
      </w:r>
      <w:r w:rsidRPr="00186CC7">
        <w:rPr>
          <w:vertAlign w:val="subscript"/>
        </w:rPr>
        <w:t>1</w:t>
      </w:r>
      <w:r w:rsidRPr="00186CC7">
        <w:t xml:space="preserve"> = U</w:t>
      </w:r>
      <w:r w:rsidRPr="00186CC7">
        <w:rPr>
          <w:vertAlign w:val="subscript"/>
        </w:rPr>
        <w:t>2</w:t>
      </w:r>
      <w:r w:rsidRPr="00186CC7">
        <w:t>.</w:t>
      </w:r>
      <w:r w:rsidRPr="00186CC7">
        <w:tab/>
      </w:r>
      <w:r w:rsidRPr="00186CC7">
        <w:tab/>
        <w:t>C. I</w:t>
      </w:r>
      <w:r w:rsidRPr="00186CC7">
        <w:rPr>
          <w:vertAlign w:val="subscript"/>
        </w:rPr>
        <w:t>1</w:t>
      </w:r>
      <w:r w:rsidRPr="00186CC7">
        <w:t xml:space="preserve"> = I</w:t>
      </w:r>
      <w:r w:rsidRPr="00186CC7">
        <w:rPr>
          <w:vertAlign w:val="subscript"/>
        </w:rPr>
        <w:t>2</w:t>
      </w:r>
      <w:r w:rsidRPr="00186CC7">
        <w:t>.</w:t>
      </w:r>
      <w:r w:rsidRPr="00186CC7">
        <w:tab/>
      </w:r>
      <w:r w:rsidRPr="00186CC7">
        <w:tab/>
        <w:t>D. I</w:t>
      </w:r>
      <w:r w:rsidRPr="00186CC7">
        <w:rPr>
          <w:vertAlign w:val="subscript"/>
        </w:rPr>
        <w:t>1</w:t>
      </w:r>
      <w:r w:rsidRPr="00186CC7">
        <w:t xml:space="preserve"> &gt; I</w:t>
      </w:r>
      <w:r w:rsidRPr="00186CC7">
        <w:rPr>
          <w:vertAlign w:val="subscript"/>
        </w:rPr>
        <w:t>2</w:t>
      </w:r>
      <w:r w:rsidRPr="00186CC7">
        <w:t>.</w:t>
      </w:r>
    </w:p>
    <w:p w14:paraId="35F790E7" w14:textId="77777777" w:rsidR="00186CC7" w:rsidRPr="00186CC7" w:rsidRDefault="00186CC7" w:rsidP="00186CC7">
      <w:pPr>
        <w:spacing w:before="60"/>
        <w:rPr>
          <w:lang w:val="sv-SE"/>
        </w:rPr>
      </w:pPr>
      <w:r w:rsidRPr="00186CC7">
        <w:rPr>
          <w:b/>
          <w:lang w:val="sv-SE"/>
        </w:rPr>
        <w:lastRenderedPageBreak/>
        <w:t>Câu 10.</w:t>
      </w:r>
      <w:r w:rsidRPr="00186CC7">
        <w:rPr>
          <w:lang w:val="sv-SE"/>
        </w:rPr>
        <w:t xml:space="preserve"> Có 2 điện trở giống nhau 40Ω, mắc 2 điện trở với nhau có thể tạo được những mạch điện trở có giá trị</w:t>
      </w:r>
    </w:p>
    <w:p w14:paraId="757EB6BF" w14:textId="77777777" w:rsidR="00186CC7" w:rsidRPr="00186CC7" w:rsidRDefault="00186CC7" w:rsidP="00186CC7">
      <w:pPr>
        <w:spacing w:before="60"/>
        <w:jc w:val="both"/>
        <w:rPr>
          <w:lang w:val="sv-SE"/>
        </w:rPr>
      </w:pPr>
      <w:r w:rsidRPr="00186CC7">
        <w:rPr>
          <w:lang w:val="sv-SE"/>
        </w:rPr>
        <w:t xml:space="preserve">A. 15 Ω, 60 Ω. </w:t>
      </w:r>
      <w:r w:rsidRPr="00186CC7">
        <w:rPr>
          <w:lang w:val="sv-SE"/>
        </w:rPr>
        <w:tab/>
        <w:t>B. 80 Ω, 20 Ω.</w:t>
      </w:r>
      <w:r w:rsidRPr="00186CC7">
        <w:rPr>
          <w:lang w:val="sv-SE"/>
        </w:rPr>
        <w:tab/>
      </w:r>
      <w:r w:rsidRPr="00186CC7">
        <w:rPr>
          <w:lang w:val="sv-SE"/>
        </w:rPr>
        <w:tab/>
        <w:t>C. 60 Ω, 45 Ω.</w:t>
      </w:r>
      <w:r w:rsidRPr="00186CC7">
        <w:rPr>
          <w:lang w:val="sv-SE"/>
        </w:rPr>
        <w:tab/>
      </w:r>
      <w:r w:rsidRPr="00186CC7">
        <w:rPr>
          <w:lang w:val="sv-SE"/>
        </w:rPr>
        <w:tab/>
        <w:t>D. 10 Ω, 30 Ω.</w:t>
      </w:r>
    </w:p>
    <w:p w14:paraId="1935AC82" w14:textId="77777777" w:rsidR="00186CC7" w:rsidRPr="00186CC7" w:rsidRDefault="00186CC7" w:rsidP="00186CC7">
      <w:pPr>
        <w:tabs>
          <w:tab w:val="left" w:pos="851"/>
        </w:tabs>
        <w:autoSpaceDE w:val="0"/>
        <w:autoSpaceDN w:val="0"/>
        <w:adjustRightInd w:val="0"/>
        <w:spacing w:before="60"/>
        <w:jc w:val="both"/>
        <w:rPr>
          <w:lang w:val="sv-SE" w:eastAsia="vi-VN"/>
        </w:rPr>
      </w:pPr>
      <w:r w:rsidRPr="00186CC7">
        <w:rPr>
          <w:b/>
          <w:lang w:val="sv-SE" w:eastAsia="vi-VN"/>
        </w:rPr>
        <w:t>Câu 11.</w:t>
      </w:r>
      <w:r w:rsidRPr="00186CC7">
        <w:rPr>
          <w:lang w:val="sv-SE" w:eastAsia="vi-VN"/>
        </w:rPr>
        <w:t xml:space="preserve"> Trên ấm đun nước điện có ghi 220V – 1200W. Phát biểu nào sau đây là </w:t>
      </w:r>
      <w:r w:rsidRPr="00186CC7">
        <w:rPr>
          <w:b/>
          <w:bCs/>
          <w:lang w:val="sv-SE" w:eastAsia="vi-VN"/>
        </w:rPr>
        <w:t>không đúng</w:t>
      </w:r>
      <w:r w:rsidRPr="00186CC7">
        <w:rPr>
          <w:lang w:val="sv-SE" w:eastAsia="vi-VN"/>
        </w:rPr>
        <w:t xml:space="preserve"> khi nói về ý nghĩa các số ghi.</w:t>
      </w:r>
    </w:p>
    <w:p w14:paraId="3B27B917"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Điện năng tiêu thụ trên ấm đun nước luôn là 1200W.</w:t>
      </w:r>
    </w:p>
    <w:p w14:paraId="7DF4743A"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B. Hiệu điện thế định mức của ấm đun nước 220V.</w:t>
      </w:r>
    </w:p>
    <w:p w14:paraId="261BE336"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C. Khi sử dụng ở hiệu điện thế 220V thì công suất điện tiêu thụ trên ấm đun nước là 1200W.</w:t>
      </w:r>
    </w:p>
    <w:p w14:paraId="16E85820"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D. Công suất định mức của ấm đun nước 1200W.</w:t>
      </w:r>
    </w:p>
    <w:p w14:paraId="6A897E5E" w14:textId="77777777" w:rsidR="00186CC7" w:rsidRPr="00186CC7" w:rsidRDefault="00186CC7" w:rsidP="00186CC7">
      <w:pPr>
        <w:tabs>
          <w:tab w:val="left" w:pos="851"/>
        </w:tabs>
        <w:autoSpaceDE w:val="0"/>
        <w:autoSpaceDN w:val="0"/>
        <w:adjustRightInd w:val="0"/>
        <w:spacing w:before="60"/>
        <w:jc w:val="both"/>
        <w:rPr>
          <w:lang w:val="sv-SE" w:eastAsia="vi-VN"/>
        </w:rPr>
      </w:pPr>
      <w:r w:rsidRPr="00186CC7">
        <w:rPr>
          <w:b/>
          <w:lang w:val="sv-SE" w:eastAsia="vi-VN"/>
        </w:rPr>
        <w:t>Câu 12.</w:t>
      </w:r>
      <w:r w:rsidRPr="00186CC7">
        <w:rPr>
          <w:lang w:val="sv-SE" w:eastAsia="vi-VN"/>
        </w:rPr>
        <w:t xml:space="preserve"> Phát biểu nào sau đây chứng tỏ dòng điện có mang năng lương</w:t>
      </w:r>
    </w:p>
    <w:p w14:paraId="37C1C593"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Dòng điện có chiều từ cực dương sang cực âm của mạch điện.</w:t>
      </w:r>
    </w:p>
    <w:p w14:paraId="1FC561AF"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B. Dòng điện là dòng chuyển dời có hướng của các hạt mang điện.</w:t>
      </w:r>
    </w:p>
    <w:p w14:paraId="724142C6"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C. Dòng điện chạy qua khoan điện sinh công cơ học.</w:t>
      </w:r>
    </w:p>
    <w:p w14:paraId="4CAB9BB7" w14:textId="77777777" w:rsidR="00186CC7" w:rsidRPr="00186CC7" w:rsidRDefault="00186CC7" w:rsidP="00186CC7">
      <w:pPr>
        <w:autoSpaceDE w:val="0"/>
        <w:autoSpaceDN w:val="0"/>
        <w:adjustRightInd w:val="0"/>
        <w:spacing w:before="60"/>
        <w:rPr>
          <w:lang w:val="sv-SE" w:eastAsia="vi-VN"/>
        </w:rPr>
      </w:pPr>
      <w:r w:rsidRPr="00186CC7">
        <w:rPr>
          <w:lang w:val="sv-SE" w:eastAsia="vi-VN"/>
        </w:rPr>
        <w:t>D. Dòng điện tỉ lệ thuận với hiệu điện thế giữa hai đầu mạch điện.</w:t>
      </w:r>
    </w:p>
    <w:p w14:paraId="6E81A9FF" w14:textId="77777777" w:rsidR="00186CC7" w:rsidRPr="00186CC7" w:rsidRDefault="00186CC7" w:rsidP="00186CC7">
      <w:pPr>
        <w:tabs>
          <w:tab w:val="left" w:pos="851"/>
        </w:tabs>
        <w:autoSpaceDE w:val="0"/>
        <w:autoSpaceDN w:val="0"/>
        <w:adjustRightInd w:val="0"/>
        <w:spacing w:before="60"/>
        <w:jc w:val="both"/>
        <w:rPr>
          <w:lang w:val="sv-SE"/>
        </w:rPr>
      </w:pPr>
      <w:r w:rsidRPr="00186CC7">
        <w:rPr>
          <w:b/>
          <w:lang w:val="sv-SE" w:eastAsia="vi-VN"/>
        </w:rPr>
        <w:t>Câu 13.</w:t>
      </w:r>
      <w:r w:rsidRPr="00186CC7">
        <w:rPr>
          <w:lang w:val="sv-SE" w:eastAsia="vi-VN"/>
        </w:rPr>
        <w:t xml:space="preserve"> Một</w:t>
      </w:r>
      <w:r w:rsidRPr="00186CC7">
        <w:rPr>
          <w:lang w:val="sv-SE"/>
        </w:rPr>
        <w:t xml:space="preserve"> dây dẫn kim loại hình trụ, kéo giãn dây dẫn cho chiều dài tăng lên. Chọn câu phát biểu đúng</w:t>
      </w:r>
    </w:p>
    <w:p w14:paraId="7F6398C3" w14:textId="77777777" w:rsidR="00186CC7" w:rsidRPr="00186CC7" w:rsidRDefault="00186CC7" w:rsidP="00186CC7">
      <w:pPr>
        <w:spacing w:before="60"/>
        <w:jc w:val="both"/>
        <w:rPr>
          <w:lang w:val="sv-SE"/>
        </w:rPr>
      </w:pPr>
      <w:r w:rsidRPr="00186CC7">
        <w:rPr>
          <w:lang w:val="sv-SE"/>
        </w:rPr>
        <w:t>A. Điện trở dây dẫn giảm.</w:t>
      </w:r>
      <w:r w:rsidRPr="00186CC7">
        <w:rPr>
          <w:lang w:val="sv-SE"/>
        </w:rPr>
        <w:tab/>
      </w:r>
      <w:r w:rsidRPr="00186CC7">
        <w:rPr>
          <w:lang w:val="sv-SE"/>
        </w:rPr>
        <w:tab/>
      </w:r>
      <w:r w:rsidRPr="00186CC7">
        <w:rPr>
          <w:lang w:val="sv-SE"/>
        </w:rPr>
        <w:tab/>
        <w:t>B. Điện trở dây dẫn tăng.</w:t>
      </w:r>
    </w:p>
    <w:p w14:paraId="2AE87E3B" w14:textId="77777777" w:rsidR="00186CC7" w:rsidRPr="00186CC7" w:rsidRDefault="00186CC7" w:rsidP="00186CC7">
      <w:pPr>
        <w:spacing w:before="60"/>
        <w:jc w:val="both"/>
        <w:rPr>
          <w:lang w:val="sv-SE"/>
        </w:rPr>
      </w:pPr>
      <w:r w:rsidRPr="00186CC7">
        <w:rPr>
          <w:lang w:val="sv-SE"/>
        </w:rPr>
        <w:t>C. Điện trở dây dẫn không thay đổi.</w:t>
      </w:r>
      <w:r w:rsidRPr="00186CC7">
        <w:rPr>
          <w:lang w:val="sv-SE"/>
        </w:rPr>
        <w:tab/>
      </w:r>
      <w:r w:rsidRPr="00186CC7">
        <w:rPr>
          <w:lang w:val="sv-SE"/>
        </w:rPr>
        <w:tab/>
        <w:t>D. Tùy thuộc vào kim loại mà điện trở tăng hay giảm.</w:t>
      </w:r>
    </w:p>
    <w:p w14:paraId="343F6DFC" w14:textId="77777777" w:rsidR="00186CC7" w:rsidRPr="00186CC7" w:rsidRDefault="00186CC7" w:rsidP="00186CC7">
      <w:pPr>
        <w:tabs>
          <w:tab w:val="left" w:pos="851"/>
        </w:tabs>
        <w:autoSpaceDE w:val="0"/>
        <w:autoSpaceDN w:val="0"/>
        <w:adjustRightInd w:val="0"/>
        <w:spacing w:before="60"/>
        <w:jc w:val="both"/>
        <w:rPr>
          <w:lang w:val="sv-SE" w:eastAsia="vi-VN"/>
        </w:rPr>
      </w:pPr>
      <w:r w:rsidRPr="00186CC7">
        <w:rPr>
          <w:b/>
          <w:lang w:val="sv-SE" w:eastAsia="vi-VN"/>
        </w:rPr>
        <w:t>Câu 14.</w:t>
      </w:r>
      <w:r w:rsidRPr="00186CC7">
        <w:rPr>
          <w:lang w:val="sv-SE" w:eastAsia="vi-VN"/>
        </w:rPr>
        <w:t xml:space="preserve"> Người ta dùng sắt non để làm lõi nam châm điện vì</w:t>
      </w:r>
    </w:p>
    <w:p w14:paraId="006B1A24"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A. sắt non làm tăng tác dụng từ của ống dây làm nam châm và vẫn còn nhiễm từ và trở thành nam châm khi ngắt dòng điện qua ống dây.</w:t>
      </w:r>
    </w:p>
    <w:p w14:paraId="27D69665"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 xml:space="preserve">B. sắt non không làm tăng tác từ của ống dây làm nam châm và bị mất từ tính ngay khi ngắt dòng điện qua ống dây. </w:t>
      </w:r>
    </w:p>
    <w:p w14:paraId="6E5466D3" w14:textId="77777777" w:rsidR="00186CC7" w:rsidRPr="00186CC7" w:rsidRDefault="00186CC7" w:rsidP="00186CC7">
      <w:pPr>
        <w:autoSpaceDE w:val="0"/>
        <w:autoSpaceDN w:val="0"/>
        <w:adjustRightInd w:val="0"/>
        <w:spacing w:before="60"/>
        <w:rPr>
          <w:lang w:val="sv-SE" w:eastAsia="vi-VN"/>
        </w:rPr>
      </w:pPr>
      <w:r w:rsidRPr="00186CC7">
        <w:rPr>
          <w:lang w:val="sv-SE" w:eastAsia="vi-VN"/>
        </w:rPr>
        <w:t>C. sắt non không làm tăng tác dụng từ của ống dây làm nam châm và vẫn còn nhiễm từ và trở thành nam châm khi ngắt dòng điện qua ống dây.</w:t>
      </w:r>
    </w:p>
    <w:p w14:paraId="36F99298"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 xml:space="preserve">D. sắt non làm tăng tác dụng từ của ống dây làm nam châm và bị mất từ tính ngay khi ngắt dòng điện qua ống dây. </w:t>
      </w:r>
    </w:p>
    <w:p w14:paraId="1F799CAD" w14:textId="77777777" w:rsidR="00186CC7" w:rsidRPr="00186CC7" w:rsidRDefault="00186CC7" w:rsidP="00186CC7">
      <w:pPr>
        <w:tabs>
          <w:tab w:val="left" w:pos="851"/>
        </w:tabs>
        <w:autoSpaceDE w:val="0"/>
        <w:autoSpaceDN w:val="0"/>
        <w:adjustRightInd w:val="0"/>
        <w:spacing w:before="60"/>
        <w:jc w:val="both"/>
        <w:rPr>
          <w:lang w:val="sv-SE" w:eastAsia="vi-VN"/>
        </w:rPr>
      </w:pPr>
      <w:r w:rsidRPr="00186CC7">
        <w:rPr>
          <w:b/>
          <w:lang w:val="sv-SE" w:eastAsia="vi-VN"/>
        </w:rPr>
        <w:t>Câu 15.</w:t>
      </w:r>
      <w:r w:rsidRPr="00186CC7">
        <w:rPr>
          <w:lang w:val="sv-SE" w:eastAsia="vi-VN"/>
        </w:rPr>
        <w:t xml:space="preserve"> Hình vẽ nào chỉ đúng chiều của lực từ tác dụng lên dòng điện.</w:t>
      </w:r>
    </w:p>
    <w:p w14:paraId="177C48F4" w14:textId="77777777" w:rsidR="00186CC7" w:rsidRPr="00186CC7" w:rsidRDefault="00186CC7" w:rsidP="00186CC7">
      <w:pPr>
        <w:autoSpaceDE w:val="0"/>
        <w:autoSpaceDN w:val="0"/>
        <w:adjustRightInd w:val="0"/>
        <w:spacing w:before="60"/>
        <w:jc w:val="both"/>
        <w:rPr>
          <w:lang w:val="sv-SE" w:eastAsia="vi-VN"/>
        </w:rPr>
      </w:pPr>
      <w:r w:rsidRPr="00186CC7">
        <w:rPr>
          <w:lang w:val="sv-SE" w:eastAsia="vi-VN"/>
        </w:rPr>
        <w:t xml:space="preserve">A. </w:t>
      </w:r>
      <w:r w:rsidRPr="00186CC7">
        <w:rPr>
          <w:noProof/>
        </w:rPr>
        <w:drawing>
          <wp:inline distT="0" distB="0" distL="0" distR="0" wp14:anchorId="1B2E6101" wp14:editId="5D4C1C62">
            <wp:extent cx="1323975" cy="11811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23975" cy="1181100"/>
                    </a:xfrm>
                    <a:prstGeom prst="rect">
                      <a:avLst/>
                    </a:prstGeom>
                    <a:noFill/>
                    <a:ln>
                      <a:noFill/>
                    </a:ln>
                  </pic:spPr>
                </pic:pic>
              </a:graphicData>
            </a:graphic>
          </wp:inline>
        </w:drawing>
      </w:r>
      <w:r w:rsidRPr="00186CC7">
        <w:rPr>
          <w:lang w:val="sv-SE" w:eastAsia="vi-VN"/>
        </w:rPr>
        <w:t xml:space="preserve">B. </w:t>
      </w:r>
      <w:r w:rsidRPr="00186CC7">
        <w:rPr>
          <w:noProof/>
        </w:rPr>
        <w:drawing>
          <wp:inline distT="0" distB="0" distL="0" distR="0" wp14:anchorId="4BE9BE35" wp14:editId="6132D297">
            <wp:extent cx="1323975" cy="1181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23975" cy="1181100"/>
                    </a:xfrm>
                    <a:prstGeom prst="rect">
                      <a:avLst/>
                    </a:prstGeom>
                    <a:noFill/>
                    <a:ln>
                      <a:noFill/>
                    </a:ln>
                  </pic:spPr>
                </pic:pic>
              </a:graphicData>
            </a:graphic>
          </wp:inline>
        </w:drawing>
      </w:r>
      <w:r w:rsidRPr="00186CC7">
        <w:rPr>
          <w:lang w:val="sv-SE" w:eastAsia="vi-VN"/>
        </w:rPr>
        <w:t xml:space="preserve">C. </w:t>
      </w:r>
      <w:r w:rsidRPr="00186CC7">
        <w:rPr>
          <w:noProof/>
        </w:rPr>
        <w:drawing>
          <wp:inline distT="0" distB="0" distL="0" distR="0" wp14:anchorId="75C5D4CD" wp14:editId="4181B688">
            <wp:extent cx="1323975" cy="1181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23975" cy="1181100"/>
                    </a:xfrm>
                    <a:prstGeom prst="rect">
                      <a:avLst/>
                    </a:prstGeom>
                    <a:noFill/>
                    <a:ln>
                      <a:noFill/>
                    </a:ln>
                  </pic:spPr>
                </pic:pic>
              </a:graphicData>
            </a:graphic>
          </wp:inline>
        </w:drawing>
      </w:r>
      <w:r w:rsidRPr="00186CC7">
        <w:rPr>
          <w:lang w:val="sv-SE" w:eastAsia="vi-VN"/>
        </w:rPr>
        <w:tab/>
        <w:t xml:space="preserve">D. </w:t>
      </w:r>
      <w:r w:rsidRPr="00186CC7">
        <w:rPr>
          <w:noProof/>
        </w:rPr>
        <w:drawing>
          <wp:inline distT="0" distB="0" distL="0" distR="0" wp14:anchorId="28445533" wp14:editId="60855E8A">
            <wp:extent cx="1323975" cy="1181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23975" cy="1181100"/>
                    </a:xfrm>
                    <a:prstGeom prst="rect">
                      <a:avLst/>
                    </a:prstGeom>
                    <a:noFill/>
                    <a:ln>
                      <a:noFill/>
                    </a:ln>
                  </pic:spPr>
                </pic:pic>
              </a:graphicData>
            </a:graphic>
          </wp:inline>
        </w:drawing>
      </w:r>
    </w:p>
    <w:p w14:paraId="160783A6" w14:textId="77777777" w:rsidR="00186CC7" w:rsidRPr="00186CC7" w:rsidRDefault="00186CC7" w:rsidP="00186CC7">
      <w:pPr>
        <w:jc w:val="both"/>
        <w:rPr>
          <w:b/>
          <w:w w:val="90"/>
        </w:rPr>
      </w:pPr>
    </w:p>
    <w:p w14:paraId="395223F6" w14:textId="77777777" w:rsidR="00186CC7" w:rsidRPr="00186CC7" w:rsidRDefault="00186CC7" w:rsidP="00186CC7">
      <w:pPr>
        <w:jc w:val="both"/>
        <w:rPr>
          <w:b/>
          <w:i/>
          <w:w w:val="90"/>
        </w:rPr>
      </w:pPr>
      <w:r w:rsidRPr="00186CC7">
        <w:rPr>
          <w:b/>
          <w:w w:val="90"/>
        </w:rPr>
        <w:t xml:space="preserve">   II.</w:t>
      </w:r>
      <w:r w:rsidRPr="00186CC7">
        <w:rPr>
          <w:w w:val="90"/>
        </w:rPr>
        <w:t xml:space="preserve"> </w:t>
      </w:r>
      <w:r w:rsidRPr="00186CC7">
        <w:rPr>
          <w:b/>
          <w:w w:val="90"/>
        </w:rPr>
        <w:t xml:space="preserve">PHẦN TỰ LUẬN: </w:t>
      </w:r>
      <w:r w:rsidRPr="00186CC7">
        <w:rPr>
          <w:b/>
          <w:i/>
          <w:w w:val="90"/>
        </w:rPr>
        <w:t xml:space="preserve">(5 điểm ) </w:t>
      </w:r>
    </w:p>
    <w:p w14:paraId="1F3A7819" w14:textId="77777777" w:rsidR="00186CC7" w:rsidRPr="00186CC7" w:rsidRDefault="00186CC7" w:rsidP="00186CC7">
      <w:pPr>
        <w:spacing w:before="60"/>
        <w:jc w:val="both"/>
        <w:rPr>
          <w:lang w:val="sv-SE"/>
        </w:rPr>
      </w:pPr>
      <w:r w:rsidRPr="00186CC7">
        <w:rPr>
          <w:noProof/>
        </w:rPr>
        <w:drawing>
          <wp:anchor distT="0" distB="0" distL="114300" distR="114300" simplePos="0" relativeHeight="251663360" behindDoc="0" locked="0" layoutInCell="1" allowOverlap="1" wp14:anchorId="7788CC3D" wp14:editId="561046E1">
            <wp:simplePos x="0" y="0"/>
            <wp:positionH relativeFrom="column">
              <wp:posOffset>4582160</wp:posOffset>
            </wp:positionH>
            <wp:positionV relativeFrom="paragraph">
              <wp:posOffset>384175</wp:posOffset>
            </wp:positionV>
            <wp:extent cx="1770380" cy="1256665"/>
            <wp:effectExtent l="0" t="0" r="127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770380" cy="1256665"/>
                    </a:xfrm>
                    <a:prstGeom prst="rect">
                      <a:avLst/>
                    </a:prstGeom>
                  </pic:spPr>
                </pic:pic>
              </a:graphicData>
            </a:graphic>
            <wp14:sizeRelH relativeFrom="margin">
              <wp14:pctWidth>0</wp14:pctWidth>
            </wp14:sizeRelH>
            <wp14:sizeRelV relativeFrom="margin">
              <wp14:pctHeight>0</wp14:pctHeight>
            </wp14:sizeRelV>
          </wp:anchor>
        </w:drawing>
      </w:r>
      <w:r w:rsidRPr="00186CC7">
        <w:rPr>
          <w:b/>
          <w:bCs/>
          <w:lang w:val="sv-SE"/>
        </w:rPr>
        <w:t xml:space="preserve">Câu 1. </w:t>
      </w:r>
      <w:r w:rsidRPr="00186CC7">
        <w:rPr>
          <w:lang w:val="sv-SE"/>
        </w:rPr>
        <w:t>(2 đ) Viết hệ thức của định luật Ôm, nêu tên các đại lượng và đơn vị đo của các đại lượng có trong hệ thức?</w:t>
      </w:r>
    </w:p>
    <w:p w14:paraId="211E27DB" w14:textId="77777777" w:rsidR="00186CC7" w:rsidRPr="00186CC7" w:rsidRDefault="00186CC7" w:rsidP="00186CC7">
      <w:pPr>
        <w:spacing w:before="60"/>
        <w:jc w:val="both"/>
        <w:rPr>
          <w:lang w:val="sv-SE"/>
        </w:rPr>
      </w:pPr>
      <w:r w:rsidRPr="00186CC7">
        <w:rPr>
          <w:b/>
          <w:bCs/>
          <w:lang w:val="sv-SE"/>
        </w:rPr>
        <w:t xml:space="preserve">Câu 2. </w:t>
      </w:r>
      <w:r w:rsidRPr="00186CC7">
        <w:rPr>
          <w:lang w:val="sv-SE"/>
        </w:rPr>
        <w:t>(3 đ) Cho đoạn mạch AB gồm điện trở R</w:t>
      </w:r>
      <w:r w:rsidRPr="00186CC7">
        <w:rPr>
          <w:vertAlign w:val="subscript"/>
          <w:lang w:val="sv-SE"/>
        </w:rPr>
        <w:t xml:space="preserve">1 </w:t>
      </w:r>
      <w:r w:rsidRPr="00186CC7">
        <w:rPr>
          <w:lang w:val="sv-SE"/>
        </w:rPr>
        <w:t>= 40Ω và R</w:t>
      </w:r>
      <w:r w:rsidRPr="00186CC7">
        <w:rPr>
          <w:vertAlign w:val="subscript"/>
          <w:lang w:val="sv-SE"/>
        </w:rPr>
        <w:t xml:space="preserve">2 </w:t>
      </w:r>
      <w:r w:rsidRPr="00186CC7">
        <w:rPr>
          <w:lang w:val="sv-SE"/>
        </w:rPr>
        <w:t>= R</w:t>
      </w:r>
      <w:r w:rsidRPr="00186CC7">
        <w:rPr>
          <w:vertAlign w:val="subscript"/>
          <w:lang w:val="sv-SE"/>
        </w:rPr>
        <w:t xml:space="preserve">3 </w:t>
      </w:r>
      <w:r w:rsidRPr="00186CC7">
        <w:rPr>
          <w:lang w:val="sv-SE"/>
        </w:rPr>
        <w:t>= 80Ω mắc vào nguồn điện có hiệu điện thế không đổi U = 24V như hình vẽ. Ampe kế có điện trở không đáng kể.</w:t>
      </w:r>
    </w:p>
    <w:p w14:paraId="1CEBCF0F" w14:textId="77777777" w:rsidR="00186CC7" w:rsidRPr="00186CC7" w:rsidRDefault="00186CC7" w:rsidP="00186CC7">
      <w:pPr>
        <w:numPr>
          <w:ilvl w:val="0"/>
          <w:numId w:val="5"/>
        </w:numPr>
        <w:tabs>
          <w:tab w:val="left" w:pos="3261"/>
        </w:tabs>
        <w:spacing w:before="120"/>
        <w:ind w:left="499" w:hanging="357"/>
        <w:contextualSpacing/>
        <w:rPr>
          <w:lang w:val="sv-SE"/>
        </w:rPr>
      </w:pPr>
      <w:r w:rsidRPr="00186CC7">
        <w:rPr>
          <w:lang w:val="sv-SE"/>
        </w:rPr>
        <w:t>Tính điện trở tương của đoạn mạch AB.</w:t>
      </w:r>
    </w:p>
    <w:p w14:paraId="1D732567" w14:textId="77777777" w:rsidR="00186CC7" w:rsidRPr="00186CC7" w:rsidRDefault="00186CC7" w:rsidP="00186CC7">
      <w:pPr>
        <w:numPr>
          <w:ilvl w:val="0"/>
          <w:numId w:val="5"/>
        </w:numPr>
        <w:tabs>
          <w:tab w:val="left" w:pos="3261"/>
        </w:tabs>
        <w:spacing w:before="120"/>
        <w:ind w:left="499" w:hanging="357"/>
        <w:contextualSpacing/>
        <w:rPr>
          <w:lang w:val="sv-SE"/>
        </w:rPr>
      </w:pPr>
      <w:r w:rsidRPr="00186CC7">
        <w:rPr>
          <w:lang w:val="sv-SE"/>
        </w:rPr>
        <w:t>Tinh số chỉ Ampe kế và dòng điện qua các điện trở R</w:t>
      </w:r>
      <w:r w:rsidRPr="00186CC7">
        <w:rPr>
          <w:vertAlign w:val="subscript"/>
          <w:lang w:val="sv-SE"/>
        </w:rPr>
        <w:t>2</w:t>
      </w:r>
      <w:r w:rsidRPr="00186CC7">
        <w:rPr>
          <w:lang w:val="sv-SE"/>
        </w:rPr>
        <w:t>, R</w:t>
      </w:r>
      <w:r w:rsidRPr="00186CC7">
        <w:rPr>
          <w:vertAlign w:val="subscript"/>
          <w:lang w:val="sv-SE"/>
        </w:rPr>
        <w:t>3</w:t>
      </w:r>
      <w:r w:rsidRPr="00186CC7">
        <w:rPr>
          <w:lang w:val="sv-SE"/>
        </w:rPr>
        <w:t>.</w:t>
      </w:r>
    </w:p>
    <w:p w14:paraId="656EA7AC" w14:textId="77777777" w:rsidR="00186CC7" w:rsidRPr="00186CC7" w:rsidRDefault="00186CC7" w:rsidP="00186CC7">
      <w:pPr>
        <w:numPr>
          <w:ilvl w:val="0"/>
          <w:numId w:val="5"/>
        </w:numPr>
        <w:tabs>
          <w:tab w:val="left" w:pos="3261"/>
        </w:tabs>
        <w:spacing w:before="120"/>
        <w:ind w:left="499" w:hanging="357"/>
        <w:contextualSpacing/>
        <w:rPr>
          <w:lang w:val="sv-SE"/>
        </w:rPr>
      </w:pPr>
      <w:r w:rsidRPr="00186CC7">
        <w:rPr>
          <w:lang w:val="sv-SE"/>
        </w:rPr>
        <w:t>Tính nhiệt lượng tỏa ra trên điện trở R</w:t>
      </w:r>
      <w:r w:rsidRPr="00186CC7">
        <w:rPr>
          <w:vertAlign w:val="subscript"/>
          <w:lang w:val="sv-SE"/>
        </w:rPr>
        <w:t>1</w:t>
      </w:r>
      <w:r w:rsidRPr="00186CC7">
        <w:rPr>
          <w:lang w:val="sv-SE"/>
        </w:rPr>
        <w:t xml:space="preserve"> trong 1 phút.</w:t>
      </w:r>
    </w:p>
    <w:p w14:paraId="612367B8" w14:textId="77777777" w:rsidR="00186CC7" w:rsidRPr="00186CC7" w:rsidRDefault="00186CC7" w:rsidP="00186CC7">
      <w:pPr>
        <w:spacing w:before="60"/>
        <w:ind w:left="1080"/>
        <w:contextualSpacing/>
        <w:rPr>
          <w:lang w:val="sv-SE"/>
        </w:rPr>
      </w:pPr>
    </w:p>
    <w:p w14:paraId="264EEFD0" w14:textId="77777777" w:rsidR="00186CC7" w:rsidRPr="00186CC7" w:rsidRDefault="00186CC7" w:rsidP="00186CC7">
      <w:pPr>
        <w:spacing w:before="60"/>
        <w:ind w:left="1080"/>
        <w:contextualSpacing/>
        <w:rPr>
          <w:lang w:val="sv-SE"/>
        </w:rPr>
      </w:pPr>
    </w:p>
    <w:p w14:paraId="3D52BC9B" w14:textId="77777777" w:rsidR="00186CC7" w:rsidRPr="00186CC7" w:rsidRDefault="00186CC7" w:rsidP="00186CC7">
      <w:pPr>
        <w:spacing w:before="60"/>
        <w:ind w:left="1080"/>
        <w:contextualSpacing/>
        <w:rPr>
          <w:lang w:val="sv-SE"/>
        </w:rPr>
      </w:pPr>
    </w:p>
    <w:p w14:paraId="2A1A4912" w14:textId="77777777" w:rsidR="00186CC7" w:rsidRPr="00186CC7" w:rsidRDefault="00186CC7" w:rsidP="00186CC7">
      <w:pPr>
        <w:spacing w:before="60"/>
        <w:ind w:left="1080"/>
        <w:contextualSpacing/>
        <w:rPr>
          <w:lang w:val="sv-SE"/>
        </w:rPr>
      </w:pPr>
    </w:p>
    <w:p w14:paraId="788AD64C" w14:textId="01C68C8E" w:rsidR="00186CC7" w:rsidRPr="009573F4" w:rsidRDefault="00186CC7" w:rsidP="00571ACA">
      <w:pPr>
        <w:spacing w:before="60"/>
        <w:rPr>
          <w:lang w:val="sv-SE"/>
        </w:rPr>
      </w:pPr>
      <w:r>
        <w:rPr>
          <w:noProof/>
        </w:rPr>
        <w:lastRenderedPageBreak/>
        <w:drawing>
          <wp:inline distT="0" distB="0" distL="0" distR="0" wp14:anchorId="5E002AB4" wp14:editId="5ACB9E9B">
            <wp:extent cx="6391275" cy="95154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391275" cy="9515475"/>
                    </a:xfrm>
                    <a:prstGeom prst="rect">
                      <a:avLst/>
                    </a:prstGeom>
                    <a:noFill/>
                    <a:ln>
                      <a:noFill/>
                    </a:ln>
                  </pic:spPr>
                </pic:pic>
              </a:graphicData>
            </a:graphic>
          </wp:inline>
        </w:drawing>
      </w:r>
    </w:p>
    <w:sectPr w:rsidR="00186CC7" w:rsidRPr="009573F4" w:rsidSect="00713C7A">
      <w:headerReference w:type="default" r:id="rId54"/>
      <w:pgSz w:w="11909" w:h="16834" w:code="9"/>
      <w:pgMar w:top="709" w:right="710" w:bottom="567" w:left="1134" w:header="27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162D03" w14:textId="77777777" w:rsidR="00D759E1" w:rsidRDefault="00D759E1" w:rsidP="00B65015">
      <w:r>
        <w:separator/>
      </w:r>
    </w:p>
  </w:endnote>
  <w:endnote w:type="continuationSeparator" w:id="0">
    <w:p w14:paraId="27FFFE65" w14:textId="77777777" w:rsidR="00D759E1" w:rsidRDefault="00D759E1" w:rsidP="00B65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F7E88D" w14:textId="77777777" w:rsidR="00D759E1" w:rsidRDefault="00D759E1" w:rsidP="00B65015">
      <w:r>
        <w:separator/>
      </w:r>
    </w:p>
  </w:footnote>
  <w:footnote w:type="continuationSeparator" w:id="0">
    <w:p w14:paraId="6A3FA452" w14:textId="77777777" w:rsidR="00D759E1" w:rsidRDefault="00D759E1" w:rsidP="00B650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49C75" w14:textId="0ABDF097" w:rsidR="00713C7A" w:rsidRPr="00713C7A" w:rsidRDefault="00F63F31" w:rsidP="00713C7A">
    <w:pPr>
      <w:widowControl w:val="0"/>
      <w:tabs>
        <w:tab w:val="center" w:pos="4513"/>
        <w:tab w:val="right" w:pos="9026"/>
      </w:tabs>
      <w:autoSpaceDE w:val="0"/>
      <w:autoSpaceDN w:val="0"/>
      <w:jc w:val="center"/>
      <w:rPr>
        <w:sz w:val="22"/>
        <w:szCs w:val="22"/>
        <w:lang w:val="vi"/>
      </w:rPr>
    </w:pPr>
    <w:r w:rsidRPr="00F63F31">
      <w:rPr>
        <w:noProof/>
        <w:sz w:val="22"/>
        <w:szCs w:val="22"/>
        <w:lang w:val="vi"/>
      </w:rPr>
      <mc:AlternateContent>
        <mc:Choice Requires="wps">
          <w:drawing>
            <wp:anchor distT="0" distB="0" distL="114300" distR="114300" simplePos="0" relativeHeight="251660288" behindDoc="0" locked="0" layoutInCell="0" allowOverlap="1" wp14:anchorId="33C3969D" wp14:editId="7175E2F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667316FA" w14:textId="62139FB7" w:rsidR="00F63F31" w:rsidRDefault="00F63F31">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3C3969D"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667316FA" w14:textId="62139FB7" w:rsidR="00F63F31" w:rsidRDefault="00F63F31">
                        <w:r>
                          <w:t>trangtailieu.com</w:t>
                        </w:r>
                      </w:p>
                    </w:sdtContent>
                  </w:sdt>
                </w:txbxContent>
              </v:textbox>
              <w10:wrap anchorx="margin" anchory="margin"/>
            </v:shape>
          </w:pict>
        </mc:Fallback>
      </mc:AlternateContent>
    </w:r>
    <w:r w:rsidRPr="00F63F31">
      <w:rPr>
        <w:noProof/>
        <w:sz w:val="22"/>
        <w:szCs w:val="22"/>
        <w:lang w:val="vi"/>
      </w:rPr>
      <mc:AlternateContent>
        <mc:Choice Requires="wps">
          <w:drawing>
            <wp:anchor distT="0" distB="0" distL="114300" distR="114300" simplePos="0" relativeHeight="251659264" behindDoc="0" locked="0" layoutInCell="0" allowOverlap="1" wp14:anchorId="529221EF" wp14:editId="4B2CAAC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7E1644E" w14:textId="447AB6C2" w:rsidR="00F63F31" w:rsidRDefault="00F63F31">
                          <w:pPr>
                            <w:jc w:val="right"/>
                            <w:rPr>
                              <w:color w:val="FFFFFF" w:themeColor="background1"/>
                            </w:rPr>
                          </w:pPr>
                          <w:r>
                            <w:fldChar w:fldCharType="begin"/>
                          </w:r>
                          <w:r>
                            <w:instrText xml:space="preserve"> PAGE   \* MERGEFORMAT </w:instrText>
                          </w:r>
                          <w:r>
                            <w:fldChar w:fldCharType="separate"/>
                          </w:r>
                          <w:r w:rsidRPr="00F63F3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29221EF"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7E1644E" w14:textId="447AB6C2" w:rsidR="00F63F31" w:rsidRDefault="00F63F31">
                    <w:pPr>
                      <w:jc w:val="right"/>
                      <w:rPr>
                        <w:color w:val="FFFFFF" w:themeColor="background1"/>
                      </w:rPr>
                    </w:pPr>
                    <w:r>
                      <w:fldChar w:fldCharType="begin"/>
                    </w:r>
                    <w:r>
                      <w:instrText xml:space="preserve"> PAGE   \* MERGEFORMAT </w:instrText>
                    </w:r>
                    <w:r>
                      <w:fldChar w:fldCharType="separate"/>
                    </w:r>
                    <w:r w:rsidRPr="00F63F3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792582"/>
    <w:multiLevelType w:val="hybridMultilevel"/>
    <w:tmpl w:val="A296C0D4"/>
    <w:lvl w:ilvl="0" w:tplc="FFFFFFFF">
      <w:start w:val="1"/>
      <w:numFmt w:val="decimal"/>
      <w:lvlText w:val="Câu %1."/>
      <w:lvlJc w:val="center"/>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31B233A4"/>
    <w:multiLevelType w:val="hybridMultilevel"/>
    <w:tmpl w:val="3B047824"/>
    <w:lvl w:ilvl="0" w:tplc="997240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EA0DF5"/>
    <w:multiLevelType w:val="hybridMultilevel"/>
    <w:tmpl w:val="0EBC8170"/>
    <w:lvl w:ilvl="0" w:tplc="2ECA4622">
      <w:start w:val="1"/>
      <w:numFmt w:val="lowerLetter"/>
      <w:lvlText w:val="%1."/>
      <w:lvlJc w:val="left"/>
      <w:pPr>
        <w:ind w:left="1080" w:hanging="360"/>
      </w:pPr>
      <w:rPr>
        <w:rFonts w:hint="default"/>
        <w:w w:val="90"/>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6882ED3"/>
    <w:multiLevelType w:val="hybridMultilevel"/>
    <w:tmpl w:val="B6BE1642"/>
    <w:lvl w:ilvl="0" w:tplc="FFFFFFFF">
      <w:start w:val="1"/>
      <w:numFmt w:val="decimal"/>
      <w:lvlText w:val="Câu %1."/>
      <w:lvlJc w:val="center"/>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9076479"/>
    <w:multiLevelType w:val="hybridMultilevel"/>
    <w:tmpl w:val="E4FC4420"/>
    <w:lvl w:ilvl="0" w:tplc="7BEA2506">
      <w:start w:val="1"/>
      <w:numFmt w:val="decimal"/>
      <w:lvlText w:val="Câu %1."/>
      <w:lvlJc w:val="center"/>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4AE2"/>
    <w:rsid w:val="00001A18"/>
    <w:rsid w:val="0000344E"/>
    <w:rsid w:val="000058FA"/>
    <w:rsid w:val="00015778"/>
    <w:rsid w:val="00024B8D"/>
    <w:rsid w:val="00042E8A"/>
    <w:rsid w:val="00082934"/>
    <w:rsid w:val="00082DB6"/>
    <w:rsid w:val="00093C60"/>
    <w:rsid w:val="00096368"/>
    <w:rsid w:val="000A6AEC"/>
    <w:rsid w:val="000C3E4F"/>
    <w:rsid w:val="000C483C"/>
    <w:rsid w:val="000C4DC3"/>
    <w:rsid w:val="000D74BF"/>
    <w:rsid w:val="000E31D3"/>
    <w:rsid w:val="00121671"/>
    <w:rsid w:val="0015526C"/>
    <w:rsid w:val="00157128"/>
    <w:rsid w:val="001660F7"/>
    <w:rsid w:val="00166467"/>
    <w:rsid w:val="0017075B"/>
    <w:rsid w:val="00172E4F"/>
    <w:rsid w:val="00174620"/>
    <w:rsid w:val="001774D4"/>
    <w:rsid w:val="00186CC7"/>
    <w:rsid w:val="00190B6B"/>
    <w:rsid w:val="00192E80"/>
    <w:rsid w:val="001A64C9"/>
    <w:rsid w:val="001C03B8"/>
    <w:rsid w:val="001C686D"/>
    <w:rsid w:val="001E0C97"/>
    <w:rsid w:val="0020740F"/>
    <w:rsid w:val="00211E61"/>
    <w:rsid w:val="002137DD"/>
    <w:rsid w:val="002275B4"/>
    <w:rsid w:val="00237D0D"/>
    <w:rsid w:val="00257FCB"/>
    <w:rsid w:val="002B2302"/>
    <w:rsid w:val="002C2468"/>
    <w:rsid w:val="002F1198"/>
    <w:rsid w:val="00313530"/>
    <w:rsid w:val="00343475"/>
    <w:rsid w:val="003441E6"/>
    <w:rsid w:val="00352326"/>
    <w:rsid w:val="003616CD"/>
    <w:rsid w:val="00375522"/>
    <w:rsid w:val="00384279"/>
    <w:rsid w:val="003A1DB3"/>
    <w:rsid w:val="003B092B"/>
    <w:rsid w:val="003B5355"/>
    <w:rsid w:val="003B5468"/>
    <w:rsid w:val="003C1020"/>
    <w:rsid w:val="003C3C7A"/>
    <w:rsid w:val="003C527D"/>
    <w:rsid w:val="003D1A98"/>
    <w:rsid w:val="003F2335"/>
    <w:rsid w:val="00401686"/>
    <w:rsid w:val="00403890"/>
    <w:rsid w:val="00406A35"/>
    <w:rsid w:val="00407C62"/>
    <w:rsid w:val="004155B5"/>
    <w:rsid w:val="00415CED"/>
    <w:rsid w:val="00421F22"/>
    <w:rsid w:val="004237E3"/>
    <w:rsid w:val="00432642"/>
    <w:rsid w:val="00433E3E"/>
    <w:rsid w:val="00436B98"/>
    <w:rsid w:val="004442E3"/>
    <w:rsid w:val="00465A79"/>
    <w:rsid w:val="00493188"/>
    <w:rsid w:val="004A1D09"/>
    <w:rsid w:val="004B500C"/>
    <w:rsid w:val="004C582F"/>
    <w:rsid w:val="004D3120"/>
    <w:rsid w:val="004E3D1D"/>
    <w:rsid w:val="004E6F97"/>
    <w:rsid w:val="004E7A29"/>
    <w:rsid w:val="0051349D"/>
    <w:rsid w:val="00517162"/>
    <w:rsid w:val="00523210"/>
    <w:rsid w:val="00525F95"/>
    <w:rsid w:val="00537D42"/>
    <w:rsid w:val="005436F9"/>
    <w:rsid w:val="005544EC"/>
    <w:rsid w:val="00562B8E"/>
    <w:rsid w:val="0056506E"/>
    <w:rsid w:val="00571ACA"/>
    <w:rsid w:val="005725EF"/>
    <w:rsid w:val="00583A5D"/>
    <w:rsid w:val="00597551"/>
    <w:rsid w:val="005A1D14"/>
    <w:rsid w:val="005B1565"/>
    <w:rsid w:val="005C7963"/>
    <w:rsid w:val="005D17BF"/>
    <w:rsid w:val="005E445A"/>
    <w:rsid w:val="005F3372"/>
    <w:rsid w:val="00600DE7"/>
    <w:rsid w:val="00604053"/>
    <w:rsid w:val="00616736"/>
    <w:rsid w:val="00622CB0"/>
    <w:rsid w:val="00626053"/>
    <w:rsid w:val="00631B83"/>
    <w:rsid w:val="00636F16"/>
    <w:rsid w:val="00675A4F"/>
    <w:rsid w:val="00685E34"/>
    <w:rsid w:val="006A2DC7"/>
    <w:rsid w:val="006A575F"/>
    <w:rsid w:val="006C7665"/>
    <w:rsid w:val="006D357E"/>
    <w:rsid w:val="006E7454"/>
    <w:rsid w:val="007100B3"/>
    <w:rsid w:val="00713C7A"/>
    <w:rsid w:val="00724106"/>
    <w:rsid w:val="007429A3"/>
    <w:rsid w:val="00745C0E"/>
    <w:rsid w:val="00754150"/>
    <w:rsid w:val="00781BA5"/>
    <w:rsid w:val="007832FE"/>
    <w:rsid w:val="007834D7"/>
    <w:rsid w:val="00794673"/>
    <w:rsid w:val="007F478F"/>
    <w:rsid w:val="0081145C"/>
    <w:rsid w:val="00814C4C"/>
    <w:rsid w:val="00831821"/>
    <w:rsid w:val="00846755"/>
    <w:rsid w:val="00850CE3"/>
    <w:rsid w:val="00850F68"/>
    <w:rsid w:val="00854A2C"/>
    <w:rsid w:val="008626D6"/>
    <w:rsid w:val="008658E2"/>
    <w:rsid w:val="00890F75"/>
    <w:rsid w:val="00892F01"/>
    <w:rsid w:val="008B7DB0"/>
    <w:rsid w:val="008C1F9A"/>
    <w:rsid w:val="008F6E7B"/>
    <w:rsid w:val="009245B0"/>
    <w:rsid w:val="009428DC"/>
    <w:rsid w:val="009573F4"/>
    <w:rsid w:val="00961C10"/>
    <w:rsid w:val="00963CED"/>
    <w:rsid w:val="00966B91"/>
    <w:rsid w:val="009A0903"/>
    <w:rsid w:val="009B6124"/>
    <w:rsid w:val="009B7451"/>
    <w:rsid w:val="009D60FC"/>
    <w:rsid w:val="009F69B8"/>
    <w:rsid w:val="00A0792D"/>
    <w:rsid w:val="00A32584"/>
    <w:rsid w:val="00A37C87"/>
    <w:rsid w:val="00A61154"/>
    <w:rsid w:val="00A8726A"/>
    <w:rsid w:val="00AA245E"/>
    <w:rsid w:val="00AB38F0"/>
    <w:rsid w:val="00AB4AE2"/>
    <w:rsid w:val="00AC79CF"/>
    <w:rsid w:val="00AD013C"/>
    <w:rsid w:val="00AD24AA"/>
    <w:rsid w:val="00B10A8D"/>
    <w:rsid w:val="00B36219"/>
    <w:rsid w:val="00B6205A"/>
    <w:rsid w:val="00B65015"/>
    <w:rsid w:val="00B752CC"/>
    <w:rsid w:val="00B82B4C"/>
    <w:rsid w:val="00B839D5"/>
    <w:rsid w:val="00B8526F"/>
    <w:rsid w:val="00B90523"/>
    <w:rsid w:val="00B96B81"/>
    <w:rsid w:val="00BA082A"/>
    <w:rsid w:val="00BB01E9"/>
    <w:rsid w:val="00BD1DBC"/>
    <w:rsid w:val="00BD7E13"/>
    <w:rsid w:val="00BE7638"/>
    <w:rsid w:val="00C11722"/>
    <w:rsid w:val="00C15E7C"/>
    <w:rsid w:val="00C34705"/>
    <w:rsid w:val="00C42D63"/>
    <w:rsid w:val="00C50F34"/>
    <w:rsid w:val="00C53F82"/>
    <w:rsid w:val="00C61C63"/>
    <w:rsid w:val="00C6206B"/>
    <w:rsid w:val="00C64020"/>
    <w:rsid w:val="00C67206"/>
    <w:rsid w:val="00C7464F"/>
    <w:rsid w:val="00C75AD2"/>
    <w:rsid w:val="00C77883"/>
    <w:rsid w:val="00C83081"/>
    <w:rsid w:val="00C937D9"/>
    <w:rsid w:val="00CA3033"/>
    <w:rsid w:val="00CA3679"/>
    <w:rsid w:val="00CA39BF"/>
    <w:rsid w:val="00CA43F0"/>
    <w:rsid w:val="00CC7B07"/>
    <w:rsid w:val="00CD7728"/>
    <w:rsid w:val="00CF177F"/>
    <w:rsid w:val="00D01433"/>
    <w:rsid w:val="00D06461"/>
    <w:rsid w:val="00D44FC9"/>
    <w:rsid w:val="00D648BA"/>
    <w:rsid w:val="00D759E1"/>
    <w:rsid w:val="00DA455C"/>
    <w:rsid w:val="00DA664B"/>
    <w:rsid w:val="00DF0582"/>
    <w:rsid w:val="00DF1204"/>
    <w:rsid w:val="00DF2419"/>
    <w:rsid w:val="00DF5058"/>
    <w:rsid w:val="00E07E6E"/>
    <w:rsid w:val="00E10889"/>
    <w:rsid w:val="00E15E7E"/>
    <w:rsid w:val="00E3245B"/>
    <w:rsid w:val="00E413FC"/>
    <w:rsid w:val="00E66AE9"/>
    <w:rsid w:val="00E711FA"/>
    <w:rsid w:val="00E8055B"/>
    <w:rsid w:val="00E87ADA"/>
    <w:rsid w:val="00E97A1A"/>
    <w:rsid w:val="00F00C91"/>
    <w:rsid w:val="00F13137"/>
    <w:rsid w:val="00F2199C"/>
    <w:rsid w:val="00F25486"/>
    <w:rsid w:val="00F414E6"/>
    <w:rsid w:val="00F57290"/>
    <w:rsid w:val="00F57D9C"/>
    <w:rsid w:val="00F63F31"/>
    <w:rsid w:val="00F77600"/>
    <w:rsid w:val="00F82C5F"/>
    <w:rsid w:val="00FA41B4"/>
    <w:rsid w:val="00FA700C"/>
    <w:rsid w:val="00FB27F7"/>
    <w:rsid w:val="00FC16D7"/>
    <w:rsid w:val="00FE504F"/>
    <w:rsid w:val="00FF5085"/>
    <w:rsid w:val="00FF79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0F8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before="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7290"/>
    <w:pPr>
      <w:spacing w:before="0"/>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275B4"/>
    <w:rPr>
      <w:color w:val="808080"/>
    </w:rPr>
  </w:style>
  <w:style w:type="paragraph" w:styleId="ListParagraph">
    <w:name w:val="List Paragraph"/>
    <w:basedOn w:val="Normal"/>
    <w:uiPriority w:val="34"/>
    <w:qFormat/>
    <w:rsid w:val="009D60FC"/>
    <w:pPr>
      <w:ind w:left="720"/>
      <w:contextualSpacing/>
    </w:pPr>
  </w:style>
  <w:style w:type="table" w:styleId="TableGrid">
    <w:name w:val="Table Grid"/>
    <w:basedOn w:val="TableNormal"/>
    <w:uiPriority w:val="39"/>
    <w:rsid w:val="00E87AD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65015"/>
    <w:pPr>
      <w:tabs>
        <w:tab w:val="center" w:pos="4680"/>
        <w:tab w:val="right" w:pos="9360"/>
      </w:tabs>
    </w:pPr>
  </w:style>
  <w:style w:type="character" w:customStyle="1" w:styleId="HeaderChar">
    <w:name w:val="Header Char"/>
    <w:basedOn w:val="DefaultParagraphFont"/>
    <w:link w:val="Header"/>
    <w:uiPriority w:val="99"/>
    <w:rsid w:val="00B65015"/>
    <w:rPr>
      <w:rFonts w:eastAsia="Times New Roman" w:cs="Times New Roman"/>
      <w:sz w:val="24"/>
      <w:szCs w:val="24"/>
    </w:rPr>
  </w:style>
  <w:style w:type="paragraph" w:styleId="Footer">
    <w:name w:val="footer"/>
    <w:basedOn w:val="Normal"/>
    <w:link w:val="FooterChar"/>
    <w:uiPriority w:val="99"/>
    <w:unhideWhenUsed/>
    <w:rsid w:val="00B65015"/>
    <w:pPr>
      <w:tabs>
        <w:tab w:val="center" w:pos="4680"/>
        <w:tab w:val="right" w:pos="9360"/>
      </w:tabs>
    </w:pPr>
  </w:style>
  <w:style w:type="character" w:customStyle="1" w:styleId="FooterChar">
    <w:name w:val="Footer Char"/>
    <w:basedOn w:val="DefaultParagraphFont"/>
    <w:link w:val="Footer"/>
    <w:uiPriority w:val="99"/>
    <w:rsid w:val="00B65015"/>
    <w:rPr>
      <w:rFonts w:eastAsia="Times New Roman" w:cs="Times New Roman"/>
      <w:sz w:val="24"/>
      <w:szCs w:val="24"/>
    </w:rPr>
  </w:style>
  <w:style w:type="paragraph" w:styleId="BalloonText">
    <w:name w:val="Balloon Text"/>
    <w:basedOn w:val="Normal"/>
    <w:link w:val="BalloonTextChar"/>
    <w:uiPriority w:val="99"/>
    <w:semiHidden/>
    <w:unhideWhenUsed/>
    <w:rsid w:val="003441E6"/>
    <w:rPr>
      <w:rFonts w:ascii="Tahoma" w:hAnsi="Tahoma" w:cs="Tahoma"/>
      <w:sz w:val="16"/>
      <w:szCs w:val="16"/>
    </w:rPr>
  </w:style>
  <w:style w:type="character" w:customStyle="1" w:styleId="BalloonTextChar">
    <w:name w:val="Balloon Text Char"/>
    <w:basedOn w:val="DefaultParagraphFont"/>
    <w:link w:val="BalloonText"/>
    <w:uiPriority w:val="99"/>
    <w:semiHidden/>
    <w:rsid w:val="003441E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emf"/><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8.png"/><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e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emf"/><Relationship Id="rId36" Type="http://schemas.openxmlformats.org/officeDocument/2006/relationships/oleObject" Target="embeddings/oleObject13.bin"/><Relationship Id="rId49"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546</Words>
  <Characters>881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22T14:26:00Z</dcterms:created>
  <dcterms:modified xsi:type="dcterms:W3CDTF">2023-05-12T02:49:00Z</dcterms:modified>
</cp:coreProperties>
</file>